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32D046" w14:textId="13B64ECD" w:rsidR="006F1382" w:rsidRPr="006A29BF" w:rsidRDefault="006F1382" w:rsidP="006A29BF">
      <w:pPr>
        <w:ind w:firstLineChars="0" w:firstLine="0"/>
        <w:jc w:val="center"/>
        <w:rPr>
          <w:rFonts w:ascii="黑体" w:eastAsia="黑体" w:hAnsi="黑体" w:hint="eastAsia"/>
          <w:b/>
          <w:sz w:val="72"/>
          <w:szCs w:val="52"/>
        </w:rPr>
      </w:pPr>
      <w:r w:rsidRPr="006F1382">
        <w:rPr>
          <w:rFonts w:ascii="宋体" w:hAnsi="宋体" w:cs="Times New Roman"/>
          <w:b/>
          <w:noProof/>
          <w:sz w:val="44"/>
        </w:rPr>
        <w:drawing>
          <wp:inline distT="0" distB="0" distL="0" distR="0" wp14:anchorId="24D627F7" wp14:editId="46C7E43B">
            <wp:extent cx="2781300" cy="457200"/>
            <wp:effectExtent l="0" t="0" r="0" b="0"/>
            <wp:docPr id="4" name="图片 4" descr="西安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西安电子科技大学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6CDEF4" w14:textId="77777777" w:rsidR="006F1382" w:rsidRPr="006F1382" w:rsidRDefault="006F1382" w:rsidP="006F1382">
      <w:pPr>
        <w:widowControl w:val="0"/>
        <w:adjustRightInd/>
        <w:snapToGrid/>
        <w:spacing w:line="240" w:lineRule="auto"/>
        <w:ind w:firstLineChars="50" w:firstLine="420"/>
        <w:jc w:val="center"/>
        <w:rPr>
          <w:rFonts w:eastAsia="黑体" w:cs="Times New Roman"/>
          <w:spacing w:val="60"/>
          <w:sz w:val="72"/>
          <w:szCs w:val="84"/>
        </w:rPr>
      </w:pPr>
      <w:r w:rsidRPr="006F1382">
        <w:rPr>
          <w:rFonts w:eastAsia="黑体" w:cs="Times New Roman" w:hint="eastAsia"/>
          <w:spacing w:val="60"/>
          <w:sz w:val="72"/>
          <w:szCs w:val="84"/>
        </w:rPr>
        <w:t>高级语言程序设计</w:t>
      </w:r>
      <w:r w:rsidRPr="006F1382">
        <w:rPr>
          <w:rFonts w:eastAsia="黑体" w:cs="Times New Roman" w:hint="eastAsia"/>
          <w:spacing w:val="60"/>
          <w:sz w:val="72"/>
          <w:szCs w:val="84"/>
        </w:rPr>
        <w:t>B</w:t>
      </w:r>
    </w:p>
    <w:p w14:paraId="74B20217" w14:textId="77777777" w:rsidR="006F1382" w:rsidRPr="006F1382" w:rsidRDefault="006F1382" w:rsidP="006F1382">
      <w:pPr>
        <w:widowControl w:val="0"/>
        <w:adjustRightInd/>
        <w:snapToGrid/>
        <w:spacing w:line="240" w:lineRule="auto"/>
        <w:ind w:firstLineChars="50" w:firstLine="420"/>
        <w:jc w:val="center"/>
        <w:rPr>
          <w:rFonts w:ascii="黑体" w:eastAsia="黑体" w:hAnsi="宋体" w:cs="Times New Roman"/>
          <w:spacing w:val="60"/>
          <w:sz w:val="72"/>
          <w:szCs w:val="84"/>
        </w:rPr>
      </w:pPr>
      <w:r w:rsidRPr="006F1382">
        <w:rPr>
          <w:rFonts w:eastAsia="黑体" w:cs="Times New Roman" w:hint="eastAsia"/>
          <w:spacing w:val="60"/>
          <w:sz w:val="72"/>
          <w:szCs w:val="84"/>
        </w:rPr>
        <w:t>大</w:t>
      </w:r>
      <w:r w:rsidRPr="006F1382">
        <w:rPr>
          <w:rFonts w:ascii="黑体" w:eastAsia="黑体" w:hAnsi="宋体" w:cs="Times New Roman" w:hint="eastAsia"/>
          <w:spacing w:val="60"/>
          <w:sz w:val="72"/>
          <w:szCs w:val="84"/>
        </w:rPr>
        <w:t>作业报告</w:t>
      </w:r>
    </w:p>
    <w:p w14:paraId="6C07292F" w14:textId="77777777" w:rsidR="006F1382" w:rsidRPr="006F1382" w:rsidRDefault="006F1382" w:rsidP="006F1382">
      <w:pPr>
        <w:widowControl w:val="0"/>
        <w:tabs>
          <w:tab w:val="left" w:pos="1674"/>
        </w:tabs>
        <w:adjustRightInd/>
        <w:snapToGrid/>
        <w:spacing w:line="240" w:lineRule="auto"/>
        <w:ind w:firstLineChars="0" w:firstLine="0"/>
        <w:jc w:val="center"/>
        <w:rPr>
          <w:rFonts w:ascii="宋体" w:hAnsi="宋体" w:cs="Times New Roman"/>
          <w:sz w:val="28"/>
        </w:rPr>
      </w:pPr>
      <w:r w:rsidRPr="006F1382">
        <w:rPr>
          <w:rFonts w:ascii="华文行楷" w:eastAsia="华文行楷" w:hAnsi="宋体" w:cs="Times New Roman" w:hint="eastAsia"/>
          <w:sz w:val="36"/>
          <w:szCs w:val="36"/>
        </w:rPr>
        <w:t xml:space="preserve"> </w:t>
      </w:r>
      <w:r w:rsidRPr="006F1382">
        <w:rPr>
          <w:rFonts w:ascii="华文行楷" w:eastAsia="华文行楷" w:hAnsi="宋体" w:cs="Times New Roman"/>
          <w:noProof/>
          <w:sz w:val="36"/>
          <w:szCs w:val="36"/>
        </w:rPr>
        <w:drawing>
          <wp:inline distT="0" distB="0" distL="0" distR="0" wp14:anchorId="7D8B796E" wp14:editId="6ABE7488">
            <wp:extent cx="1577340" cy="1508760"/>
            <wp:effectExtent l="0" t="0" r="3810" b="0"/>
            <wp:docPr id="2" name="图片 2" descr="西安电子科技大学校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西安电子科技大学校徽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382">
        <w:rPr>
          <w:rFonts w:ascii="华文行楷" w:eastAsia="华文行楷" w:hAnsi="宋体" w:cs="Times New Roman" w:hint="eastAsia"/>
          <w:sz w:val="36"/>
          <w:szCs w:val="36"/>
        </w:rPr>
        <w:t xml:space="preserve">   </w:t>
      </w:r>
      <w:r w:rsidRPr="006F1382">
        <w:rPr>
          <w:rFonts w:cs="Times New Roman"/>
          <w:noProof/>
          <w:sz w:val="21"/>
        </w:rPr>
        <w:drawing>
          <wp:inline distT="0" distB="0" distL="0" distR="0" wp14:anchorId="2789841D" wp14:editId="619E05EE">
            <wp:extent cx="2827020" cy="1562100"/>
            <wp:effectExtent l="0" t="0" r="0" b="0"/>
            <wp:docPr id="3" name="图片 3" descr="u=1801246528,3028658927&amp;fm=27&amp;gp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u=1801246528,3028658927&amp;fm=27&amp;gp=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02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C3E197" w14:textId="592698E7" w:rsidR="006F1382" w:rsidRPr="006F1382" w:rsidRDefault="006F1382" w:rsidP="006F1382">
      <w:pPr>
        <w:widowControl w:val="0"/>
        <w:tabs>
          <w:tab w:val="left" w:pos="1674"/>
        </w:tabs>
        <w:adjustRightInd/>
        <w:snapToGrid/>
        <w:spacing w:afterLines="100" w:after="312" w:line="480" w:lineRule="auto"/>
        <w:ind w:firstLineChars="220" w:firstLine="707"/>
        <w:jc w:val="both"/>
        <w:rPr>
          <w:rFonts w:ascii="黑体" w:cs="Times New Roman"/>
          <w:sz w:val="30"/>
          <w:u w:val="single"/>
        </w:rPr>
      </w:pPr>
      <w:r w:rsidRPr="006F1382">
        <w:rPr>
          <w:rFonts w:ascii="宋体" w:hAnsi="宋体" w:cs="Times New Roman" w:hint="eastAsia"/>
          <w:b/>
          <w:sz w:val="32"/>
          <w:szCs w:val="32"/>
        </w:rPr>
        <w:t>学院</w:t>
      </w:r>
      <w:r w:rsidRPr="006F1382">
        <w:rPr>
          <w:rFonts w:ascii="黑体" w:cs="Times New Roman" w:hint="eastAsia"/>
          <w:sz w:val="32"/>
          <w:szCs w:val="32"/>
        </w:rPr>
        <w:t xml:space="preserve">  </w:t>
      </w:r>
      <w:r w:rsidRPr="006F1382">
        <w:rPr>
          <w:rFonts w:ascii="黑体" w:cs="Times New Roman" w:hint="eastAsia"/>
          <w:sz w:val="30"/>
          <w:u w:val="single"/>
        </w:rPr>
        <w:t xml:space="preserve">  </w:t>
      </w:r>
      <w:r w:rsidR="004427D7">
        <w:rPr>
          <w:rFonts w:ascii="黑体" w:cs="Times New Roman" w:hint="eastAsia"/>
          <w:sz w:val="30"/>
          <w:u w:val="single"/>
        </w:rPr>
        <w:t>电子工程学院</w:t>
      </w:r>
      <w:r w:rsidRPr="006F1382">
        <w:rPr>
          <w:rFonts w:ascii="宋体" w:hAnsi="宋体" w:cs="Times New Roman"/>
          <w:sz w:val="30"/>
          <w:u w:val="single"/>
        </w:rPr>
        <w:t xml:space="preserve">  </w:t>
      </w:r>
      <w:r w:rsidRPr="006F1382">
        <w:rPr>
          <w:rFonts w:ascii="宋体" w:hAnsi="宋体" w:cs="Times New Roman" w:hint="eastAsia"/>
          <w:sz w:val="30"/>
          <w:u w:val="single"/>
        </w:rPr>
        <w:t xml:space="preserve">  </w:t>
      </w:r>
      <w:r w:rsidRPr="006F1382">
        <w:rPr>
          <w:rFonts w:ascii="宋体" w:hAnsi="宋体" w:cs="Times New Roman" w:hint="eastAsia"/>
          <w:b/>
          <w:sz w:val="32"/>
          <w:szCs w:val="32"/>
        </w:rPr>
        <w:t>专业</w:t>
      </w:r>
      <w:r w:rsidRPr="006F1382">
        <w:rPr>
          <w:rFonts w:ascii="宋体" w:hAnsi="宋体" w:cs="Times New Roman" w:hint="eastAsia"/>
          <w:b/>
          <w:sz w:val="30"/>
        </w:rPr>
        <w:t xml:space="preserve"> </w:t>
      </w:r>
      <w:r w:rsidRPr="006F1382">
        <w:rPr>
          <w:rFonts w:ascii="黑体" w:cs="Times New Roman" w:hint="eastAsia"/>
          <w:sz w:val="30"/>
        </w:rPr>
        <w:t xml:space="preserve"> </w:t>
      </w:r>
      <w:r w:rsidRPr="006F1382">
        <w:rPr>
          <w:rFonts w:ascii="黑体" w:cs="Times New Roman" w:hint="eastAsia"/>
          <w:sz w:val="30"/>
          <w:u w:val="single"/>
        </w:rPr>
        <w:t xml:space="preserve">   </w:t>
      </w:r>
      <w:r w:rsidR="004427D7">
        <w:rPr>
          <w:rFonts w:ascii="黑体" w:cs="Times New Roman" w:hint="eastAsia"/>
          <w:sz w:val="30"/>
          <w:u w:val="single"/>
        </w:rPr>
        <w:t>电子信息工程</w:t>
      </w:r>
      <w:r w:rsidRPr="006F1382">
        <w:rPr>
          <w:rFonts w:ascii="宋体" w:hAnsi="宋体" w:cs="Times New Roman" w:hint="eastAsia"/>
          <w:sz w:val="30"/>
          <w:u w:val="single"/>
        </w:rPr>
        <w:t xml:space="preserve">    </w:t>
      </w:r>
    </w:p>
    <w:p w14:paraId="1AB23EE4" w14:textId="3BF0798C" w:rsidR="006F1382" w:rsidRPr="006F1382" w:rsidRDefault="006F1382" w:rsidP="006F1382">
      <w:pPr>
        <w:widowControl w:val="0"/>
        <w:adjustRightInd/>
        <w:snapToGrid/>
        <w:spacing w:afterLines="100" w:after="312" w:line="480" w:lineRule="auto"/>
        <w:ind w:firstLineChars="220" w:firstLine="707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6F1382">
        <w:rPr>
          <w:rFonts w:ascii="宋体" w:hAnsi="宋体" w:cs="Arial" w:hint="eastAsia"/>
          <w:b/>
          <w:sz w:val="32"/>
          <w:szCs w:val="32"/>
        </w:rPr>
        <w:t>任课</w:t>
      </w:r>
      <w:r w:rsidRPr="006F1382">
        <w:rPr>
          <w:rFonts w:ascii="宋体" w:hAnsi="宋体" w:cs="Arial"/>
          <w:b/>
          <w:sz w:val="32"/>
          <w:szCs w:val="32"/>
        </w:rPr>
        <w:t>教师</w:t>
      </w:r>
      <w:r w:rsidRPr="006F1382">
        <w:rPr>
          <w:rFonts w:ascii="宋体" w:hAnsi="宋体" w:cs="Arial" w:hint="eastAsia"/>
          <w:b/>
          <w:sz w:val="32"/>
          <w:szCs w:val="32"/>
        </w:rPr>
        <w:t xml:space="preserve"> </w:t>
      </w:r>
      <w:r w:rsidRPr="006F1382">
        <w:rPr>
          <w:rFonts w:ascii="宋体" w:hAnsi="宋体" w:cs="Arial" w:hint="eastAsia"/>
          <w:b/>
          <w:sz w:val="30"/>
          <w:szCs w:val="20"/>
        </w:rPr>
        <w:t xml:space="preserve">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</w:t>
      </w:r>
      <w:r w:rsidR="004427D7">
        <w:rPr>
          <w:rFonts w:ascii="黑体" w:eastAsia="黑体" w:hAnsi="Arial" w:cs="Arial" w:hint="eastAsia"/>
          <w:sz w:val="30"/>
          <w:szCs w:val="20"/>
          <w:u w:val="single"/>
        </w:rPr>
        <w:t>吕宁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 </w:t>
      </w:r>
      <w:r w:rsidRPr="006F1382">
        <w:rPr>
          <w:rFonts w:ascii="宋体" w:hAnsi="宋体" w:cs="Arial" w:hint="eastAsia"/>
          <w:sz w:val="30"/>
          <w:szCs w:val="20"/>
          <w:u w:val="single"/>
        </w:rPr>
        <w:t xml:space="preserve">    </w:t>
      </w:r>
      <w:r w:rsidRPr="006F1382">
        <w:rPr>
          <w:rFonts w:ascii="宋体" w:hAnsi="宋体" w:cs="Arial" w:hint="eastAsia"/>
          <w:b/>
          <w:sz w:val="32"/>
          <w:szCs w:val="32"/>
        </w:rPr>
        <w:t>开课年份</w:t>
      </w:r>
      <w:r w:rsidRPr="006F1382">
        <w:rPr>
          <w:rFonts w:ascii="宋体" w:hAnsi="宋体" w:cs="Arial" w:hint="eastAsia"/>
          <w:sz w:val="30"/>
          <w:szCs w:val="20"/>
          <w:u w:val="single"/>
        </w:rPr>
        <w:t xml:space="preserve"> </w:t>
      </w:r>
      <w:r w:rsidRPr="006F1382">
        <w:rPr>
          <w:rFonts w:ascii="宋体" w:hAnsi="宋体" w:cs="Arial"/>
          <w:sz w:val="30"/>
          <w:szCs w:val="20"/>
          <w:u w:val="single"/>
        </w:rPr>
        <w:t xml:space="preserve">  </w:t>
      </w:r>
      <w:r w:rsidR="004427D7">
        <w:rPr>
          <w:rFonts w:ascii="宋体" w:hAnsi="宋体" w:cs="Arial"/>
          <w:sz w:val="30"/>
          <w:szCs w:val="20"/>
          <w:u w:val="single"/>
        </w:rPr>
        <w:t xml:space="preserve">  </w:t>
      </w:r>
      <w:r w:rsidRPr="006F1382">
        <w:rPr>
          <w:rFonts w:ascii="宋体" w:hAnsi="宋体" w:cs="Arial"/>
          <w:sz w:val="30"/>
          <w:szCs w:val="20"/>
          <w:u w:val="single"/>
        </w:rPr>
        <w:t xml:space="preserve"> </w:t>
      </w:r>
      <w:r w:rsidR="004427D7">
        <w:rPr>
          <w:rFonts w:ascii="宋体" w:hAnsi="宋体" w:cs="Arial" w:hint="eastAsia"/>
          <w:sz w:val="30"/>
          <w:szCs w:val="20"/>
          <w:u w:val="single"/>
        </w:rPr>
        <w:t>2020</w:t>
      </w:r>
      <w:r w:rsidR="004427D7">
        <w:rPr>
          <w:rFonts w:ascii="宋体" w:hAnsi="宋体" w:cs="Arial"/>
          <w:sz w:val="30"/>
          <w:szCs w:val="20"/>
          <w:u w:val="single"/>
        </w:rPr>
        <w:t xml:space="preserve">  </w:t>
      </w:r>
      <w:r w:rsidRPr="006F1382">
        <w:rPr>
          <w:rFonts w:ascii="宋体" w:hAnsi="宋体" w:cs="Arial"/>
          <w:sz w:val="30"/>
          <w:szCs w:val="20"/>
          <w:u w:val="single"/>
        </w:rPr>
        <w:t xml:space="preserve">  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 </w:t>
      </w:r>
    </w:p>
    <w:p w14:paraId="43236CEC" w14:textId="1F0C2D8E" w:rsidR="006F1382" w:rsidRPr="006F1382" w:rsidRDefault="006F1382" w:rsidP="006F1382">
      <w:pPr>
        <w:widowControl w:val="0"/>
        <w:adjustRightInd/>
        <w:snapToGrid/>
        <w:spacing w:afterLines="100" w:after="312" w:line="480" w:lineRule="auto"/>
        <w:ind w:firstLineChars="220" w:firstLine="707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6F1382">
        <w:rPr>
          <w:rFonts w:ascii="宋体" w:hAnsi="宋体" w:cs="Arial" w:hint="eastAsia"/>
          <w:b/>
          <w:sz w:val="32"/>
          <w:szCs w:val="32"/>
        </w:rPr>
        <w:t xml:space="preserve">行政班级 </w:t>
      </w:r>
      <w:r w:rsidRPr="006F1382">
        <w:rPr>
          <w:rFonts w:ascii="宋体" w:hAnsi="宋体" w:cs="Arial" w:hint="eastAsia"/>
          <w:b/>
          <w:sz w:val="30"/>
          <w:szCs w:val="20"/>
        </w:rPr>
        <w:t xml:space="preserve">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</w:t>
      </w:r>
      <w:r w:rsidR="004427D7">
        <w:rPr>
          <w:rFonts w:ascii="黑体" w:eastAsia="黑体" w:hAnsi="Arial" w:cs="Arial"/>
          <w:sz w:val="30"/>
          <w:szCs w:val="20"/>
          <w:u w:val="single"/>
        </w:rPr>
        <w:t xml:space="preserve"> 1802015</w:t>
      </w:r>
      <w:r w:rsidRPr="006F1382">
        <w:rPr>
          <w:rFonts w:ascii="宋体" w:hAnsi="宋体" w:cs="Arial" w:hint="eastAsia"/>
          <w:sz w:val="30"/>
          <w:szCs w:val="20"/>
          <w:u w:val="single"/>
        </w:rPr>
        <w:t xml:space="preserve">   ，        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</w:t>
      </w:r>
      <w:r w:rsidRPr="006F1382">
        <w:rPr>
          <w:rFonts w:ascii="宋体" w:hAnsi="宋体" w:cs="Arial" w:hint="eastAsia"/>
          <w:sz w:val="30"/>
          <w:szCs w:val="20"/>
          <w:u w:val="single"/>
        </w:rPr>
        <w:t>，</w:t>
      </w:r>
      <w:r w:rsidRPr="006F1382">
        <w:rPr>
          <w:rFonts w:ascii="黑体" w:eastAsia="黑体" w:hAnsi="Arial" w:cs="Arial"/>
          <w:sz w:val="30"/>
          <w:szCs w:val="20"/>
          <w:u w:val="single"/>
        </w:rPr>
        <w:t xml:space="preserve">      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    </w:t>
      </w:r>
    </w:p>
    <w:p w14:paraId="41166723" w14:textId="632D85E5" w:rsidR="006F1382" w:rsidRPr="006F1382" w:rsidRDefault="006F1382" w:rsidP="006F1382">
      <w:pPr>
        <w:widowControl w:val="0"/>
        <w:adjustRightInd/>
        <w:snapToGrid/>
        <w:spacing w:afterLines="100" w:after="312" w:line="480" w:lineRule="auto"/>
        <w:ind w:firstLineChars="220" w:firstLine="707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6F1382">
        <w:rPr>
          <w:rFonts w:ascii="宋体" w:hAnsi="宋体" w:cs="Arial" w:hint="eastAsia"/>
          <w:b/>
          <w:sz w:val="32"/>
          <w:szCs w:val="32"/>
        </w:rPr>
        <w:t>学号</w:t>
      </w:r>
      <w:r w:rsidRPr="006F1382">
        <w:rPr>
          <w:rFonts w:ascii="宋体" w:hAnsi="宋体" w:cs="Arial" w:hint="eastAsia"/>
          <w:b/>
          <w:sz w:val="30"/>
          <w:szCs w:val="20"/>
        </w:rPr>
        <w:t xml:space="preserve"> </w:t>
      </w:r>
      <w:r w:rsidRPr="006F1382">
        <w:rPr>
          <w:rFonts w:ascii="宋体" w:hAnsi="宋体" w:cs="Arial"/>
          <w:b/>
          <w:sz w:val="30"/>
          <w:szCs w:val="20"/>
        </w:rPr>
        <w:t xml:space="preserve">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</w:t>
      </w:r>
      <w:r w:rsidR="004427D7">
        <w:rPr>
          <w:rFonts w:ascii="黑体" w:eastAsia="黑体" w:hAnsi="Arial" w:cs="Arial" w:hint="eastAsia"/>
          <w:sz w:val="30"/>
          <w:szCs w:val="20"/>
          <w:u w:val="single"/>
        </w:rPr>
        <w:t>18029100040</w:t>
      </w:r>
      <w:r w:rsidR="004427D7">
        <w:rPr>
          <w:rFonts w:ascii="黑体" w:eastAsia="黑体" w:hAnsi="Arial" w:cs="Arial"/>
          <w:sz w:val="30"/>
          <w:szCs w:val="20"/>
          <w:u w:val="single"/>
        </w:rPr>
        <w:t xml:space="preserve"> </w:t>
      </w:r>
      <w:r w:rsidRPr="006F1382">
        <w:rPr>
          <w:rFonts w:ascii="宋体" w:hAnsi="宋体" w:cs="Arial" w:hint="eastAsia"/>
          <w:sz w:val="30"/>
          <w:szCs w:val="20"/>
          <w:u w:val="single"/>
        </w:rPr>
        <w:t xml:space="preserve">，    </w:t>
      </w:r>
      <w:r w:rsidRPr="006F1382">
        <w:rPr>
          <w:rFonts w:ascii="宋体" w:hAnsi="宋体" w:cs="Arial"/>
          <w:sz w:val="30"/>
          <w:szCs w:val="20"/>
          <w:u w:val="single"/>
        </w:rPr>
        <w:t xml:space="preserve">       </w:t>
      </w:r>
      <w:r w:rsidRPr="006F1382">
        <w:rPr>
          <w:rFonts w:ascii="宋体" w:hAnsi="宋体" w:cs="Arial" w:hint="eastAsia"/>
          <w:sz w:val="30"/>
          <w:szCs w:val="20"/>
          <w:u w:val="single"/>
        </w:rPr>
        <w:t xml:space="preserve"> ，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    </w:t>
      </w:r>
      <w:r w:rsidRPr="006F1382">
        <w:rPr>
          <w:rFonts w:ascii="黑体" w:eastAsia="黑体" w:hAnsi="Arial" w:cs="Arial"/>
          <w:sz w:val="30"/>
          <w:szCs w:val="20"/>
          <w:u w:val="single"/>
        </w:rPr>
        <w:t xml:space="preserve">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</w:t>
      </w:r>
      <w:r w:rsidRPr="006F1382">
        <w:rPr>
          <w:rFonts w:ascii="黑体" w:eastAsia="黑体" w:hAnsi="Arial" w:cs="Arial"/>
          <w:sz w:val="30"/>
          <w:szCs w:val="20"/>
          <w:u w:val="single"/>
        </w:rPr>
        <w:t xml:space="preserve">  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  </w:t>
      </w:r>
    </w:p>
    <w:p w14:paraId="137F758C" w14:textId="3A580DCE" w:rsidR="006F1382" w:rsidRPr="006F1382" w:rsidRDefault="006F1382" w:rsidP="006F1382">
      <w:pPr>
        <w:widowControl w:val="0"/>
        <w:adjustRightInd/>
        <w:snapToGrid/>
        <w:spacing w:afterLines="100" w:after="312" w:line="480" w:lineRule="auto"/>
        <w:ind w:firstLineChars="220" w:firstLine="707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6F1382">
        <w:rPr>
          <w:rFonts w:ascii="宋体" w:hAnsi="宋体" w:cs="Arial" w:hint="eastAsia"/>
          <w:b/>
          <w:sz w:val="32"/>
          <w:szCs w:val="32"/>
        </w:rPr>
        <w:t>姓名</w:t>
      </w:r>
      <w:r w:rsidRPr="006F1382">
        <w:rPr>
          <w:rFonts w:ascii="黑体" w:eastAsia="黑体" w:hAnsi="Arial" w:cs="Arial" w:hint="eastAsia"/>
          <w:sz w:val="32"/>
          <w:szCs w:val="32"/>
        </w:rPr>
        <w:t xml:space="preserve"> </w:t>
      </w:r>
      <w:r w:rsidRPr="006F1382">
        <w:rPr>
          <w:rFonts w:ascii="黑体" w:eastAsia="黑体" w:hAnsi="Arial" w:cs="Arial" w:hint="eastAsia"/>
          <w:sz w:val="30"/>
          <w:szCs w:val="20"/>
        </w:rPr>
        <w:t xml:space="preserve">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</w:t>
      </w:r>
      <w:r w:rsidR="004427D7">
        <w:rPr>
          <w:rFonts w:ascii="黑体" w:eastAsia="黑体" w:hAnsi="Arial" w:cs="Arial"/>
          <w:sz w:val="30"/>
          <w:szCs w:val="20"/>
          <w:u w:val="single"/>
        </w:rPr>
        <w:t xml:space="preserve">  </w:t>
      </w:r>
      <w:r w:rsidR="004427D7">
        <w:rPr>
          <w:rFonts w:ascii="黑体" w:eastAsia="黑体" w:hAnsi="Arial" w:cs="Arial" w:hint="eastAsia"/>
          <w:sz w:val="30"/>
          <w:szCs w:val="20"/>
          <w:u w:val="single"/>
        </w:rPr>
        <w:t xml:space="preserve">吴程锴 </w:t>
      </w:r>
      <w:r w:rsidR="004427D7">
        <w:rPr>
          <w:rFonts w:ascii="黑体" w:eastAsia="黑体" w:hAnsi="Arial" w:cs="Arial"/>
          <w:sz w:val="30"/>
          <w:szCs w:val="20"/>
          <w:u w:val="single"/>
        </w:rPr>
        <w:t xml:space="preserve"> </w:t>
      </w:r>
      <w:r w:rsidRPr="006F1382">
        <w:rPr>
          <w:rFonts w:ascii="黑体" w:eastAsia="黑体" w:hAnsi="Arial" w:cs="Arial"/>
          <w:sz w:val="30"/>
          <w:szCs w:val="20"/>
          <w:u w:val="single"/>
        </w:rPr>
        <w:t xml:space="preserve"> </w:t>
      </w:r>
      <w:r w:rsidRPr="006F1382">
        <w:rPr>
          <w:rFonts w:ascii="宋体" w:hAnsi="宋体" w:cs="Arial" w:hint="eastAsia"/>
          <w:sz w:val="30"/>
          <w:szCs w:val="20"/>
          <w:u w:val="single"/>
        </w:rPr>
        <w:t xml:space="preserve">，     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    ，   </w:t>
      </w:r>
      <w:r w:rsidRPr="006F1382">
        <w:rPr>
          <w:rFonts w:ascii="黑体" w:eastAsia="黑体" w:hAnsi="Arial" w:cs="Arial"/>
          <w:sz w:val="30"/>
          <w:szCs w:val="20"/>
          <w:u w:val="single"/>
        </w:rPr>
        <w:t xml:space="preserve">          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</w:t>
      </w:r>
    </w:p>
    <w:p w14:paraId="1BCD2872" w14:textId="1D902209" w:rsidR="006F1382" w:rsidRPr="006F1382" w:rsidRDefault="006F1382" w:rsidP="006F1382">
      <w:pPr>
        <w:widowControl w:val="0"/>
        <w:adjustRightInd/>
        <w:snapToGrid/>
        <w:spacing w:afterLines="100" w:after="312" w:line="480" w:lineRule="auto"/>
        <w:ind w:firstLineChars="220" w:firstLine="707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6F1382">
        <w:rPr>
          <w:rFonts w:ascii="宋体" w:hAnsi="宋体" w:cs="Arial" w:hint="eastAsia"/>
          <w:b/>
          <w:sz w:val="32"/>
          <w:szCs w:val="32"/>
        </w:rPr>
        <w:t>邮箱</w:t>
      </w:r>
      <w:r w:rsidRPr="006F1382">
        <w:rPr>
          <w:rFonts w:ascii="黑体" w:eastAsia="黑体" w:hAnsi="Arial" w:cs="Arial" w:hint="eastAsia"/>
          <w:sz w:val="32"/>
          <w:szCs w:val="32"/>
        </w:rPr>
        <w:t xml:space="preserve"> </w:t>
      </w:r>
      <w:r w:rsidRPr="006F1382">
        <w:rPr>
          <w:rFonts w:ascii="黑体" w:eastAsia="黑体" w:hAnsi="Arial" w:cs="Arial" w:hint="eastAsia"/>
          <w:sz w:val="30"/>
          <w:szCs w:val="20"/>
        </w:rPr>
        <w:t xml:space="preserve">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 </w:t>
      </w:r>
      <w:r w:rsidR="004427D7">
        <w:rPr>
          <w:rFonts w:ascii="黑体" w:eastAsia="黑体" w:hAnsi="Arial" w:cs="Arial" w:hint="eastAsia"/>
          <w:sz w:val="30"/>
          <w:szCs w:val="20"/>
          <w:u w:val="single"/>
        </w:rPr>
        <w:t>ck</w:t>
      </w:r>
      <w:r w:rsidR="004427D7">
        <w:rPr>
          <w:rFonts w:ascii="黑体" w:eastAsia="黑体" w:hAnsi="Arial" w:cs="Arial"/>
          <w:sz w:val="30"/>
          <w:szCs w:val="20"/>
          <w:u w:val="single"/>
        </w:rPr>
        <w:t>wu1201@163.com</w:t>
      </w:r>
      <w:r w:rsidRPr="006F1382">
        <w:rPr>
          <w:rFonts w:ascii="黑体" w:eastAsia="黑体" w:hAnsi="Arial" w:cs="Arial"/>
          <w:sz w:val="30"/>
          <w:szCs w:val="20"/>
          <w:u w:val="single"/>
        </w:rPr>
        <w:t xml:space="preserve">                          </w:t>
      </w:r>
    </w:p>
    <w:p w14:paraId="289553D0" w14:textId="5DEEB6D7" w:rsidR="006F1382" w:rsidRPr="006F1382" w:rsidRDefault="006F1382" w:rsidP="006F1382">
      <w:pPr>
        <w:widowControl w:val="0"/>
        <w:adjustRightInd/>
        <w:snapToGrid/>
        <w:spacing w:afterLines="100" w:after="312" w:line="480" w:lineRule="auto"/>
        <w:ind w:firstLineChars="220" w:firstLine="707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6F1382">
        <w:rPr>
          <w:rFonts w:ascii="宋体" w:hAnsi="宋体" w:cs="Arial" w:hint="eastAsia"/>
          <w:b/>
          <w:sz w:val="32"/>
          <w:szCs w:val="32"/>
        </w:rPr>
        <w:t>手机</w:t>
      </w:r>
      <w:r w:rsidRPr="006F1382">
        <w:rPr>
          <w:rFonts w:ascii="黑体" w:eastAsia="黑体" w:hAnsi="Arial" w:cs="Arial" w:hint="eastAsia"/>
          <w:sz w:val="32"/>
          <w:szCs w:val="32"/>
        </w:rPr>
        <w:t xml:space="preserve"> </w:t>
      </w:r>
      <w:r w:rsidRPr="006F1382">
        <w:rPr>
          <w:rFonts w:ascii="黑体" w:eastAsia="黑体" w:hAnsi="Arial" w:cs="Arial" w:hint="eastAsia"/>
          <w:sz w:val="30"/>
          <w:szCs w:val="20"/>
        </w:rPr>
        <w:t xml:space="preserve">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 </w:t>
      </w:r>
      <w:r w:rsidR="004427D7">
        <w:rPr>
          <w:rFonts w:ascii="黑体" w:eastAsia="黑体" w:hAnsi="Arial" w:cs="Arial"/>
          <w:sz w:val="30"/>
          <w:szCs w:val="20"/>
          <w:u w:val="single"/>
        </w:rPr>
        <w:t xml:space="preserve">   13601818863</w:t>
      </w:r>
      <w:r w:rsidRPr="006F1382">
        <w:rPr>
          <w:rFonts w:ascii="宋体" w:hAnsi="宋体" w:cs="Arial"/>
          <w:sz w:val="30"/>
          <w:szCs w:val="20"/>
          <w:u w:val="single"/>
        </w:rPr>
        <w:t xml:space="preserve"> </w:t>
      </w:r>
      <w:r w:rsidRPr="006F1382">
        <w:rPr>
          <w:rFonts w:ascii="宋体" w:hAnsi="宋体" w:cs="Arial" w:hint="eastAsia"/>
          <w:sz w:val="30"/>
          <w:szCs w:val="20"/>
          <w:u w:val="single"/>
        </w:rPr>
        <w:t xml:space="preserve">    </w:t>
      </w:r>
      <w:r w:rsidRPr="006F1382">
        <w:rPr>
          <w:rFonts w:ascii="宋体" w:hAnsi="宋体" w:cs="Arial" w:hint="eastAsia"/>
          <w:b/>
          <w:sz w:val="32"/>
          <w:szCs w:val="32"/>
        </w:rPr>
        <w:t>完成日期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</w:t>
      </w:r>
      <w:r w:rsidRPr="006F1382">
        <w:rPr>
          <w:rFonts w:ascii="黑体" w:eastAsia="黑体" w:hAnsi="Arial" w:cs="Arial"/>
          <w:sz w:val="30"/>
          <w:szCs w:val="20"/>
          <w:u w:val="single"/>
        </w:rPr>
        <w:t xml:space="preserve">  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</w:t>
      </w:r>
      <w:r w:rsidRPr="006F1382">
        <w:rPr>
          <w:rFonts w:ascii="黑体" w:eastAsia="黑体" w:hAnsi="Arial" w:cs="Arial"/>
          <w:sz w:val="30"/>
          <w:szCs w:val="20"/>
          <w:u w:val="single"/>
        </w:rPr>
        <w:t>20</w:t>
      </w:r>
      <w:r w:rsidR="004427D7">
        <w:rPr>
          <w:rFonts w:ascii="黑体" w:eastAsia="黑体" w:hAnsi="Arial" w:cs="Arial"/>
          <w:sz w:val="30"/>
          <w:szCs w:val="20"/>
          <w:u w:val="single"/>
        </w:rPr>
        <w:t>21</w:t>
      </w:r>
      <w:r w:rsidRPr="006F1382">
        <w:rPr>
          <w:rFonts w:ascii="黑体" w:eastAsia="黑体" w:hAnsi="Arial" w:cs="Arial"/>
          <w:sz w:val="30"/>
          <w:szCs w:val="20"/>
          <w:u w:val="single"/>
        </w:rPr>
        <w:t>-</w:t>
      </w:r>
      <w:r w:rsidR="004427D7">
        <w:rPr>
          <w:rFonts w:ascii="黑体" w:eastAsia="黑体" w:hAnsi="Arial" w:cs="Arial"/>
          <w:sz w:val="30"/>
          <w:szCs w:val="20"/>
          <w:u w:val="single"/>
        </w:rPr>
        <w:t>01</w:t>
      </w:r>
      <w:r w:rsidRPr="006F1382">
        <w:rPr>
          <w:rFonts w:ascii="黑体" w:eastAsia="黑体" w:hAnsi="Arial" w:cs="Arial"/>
          <w:sz w:val="30"/>
          <w:szCs w:val="20"/>
          <w:u w:val="single"/>
        </w:rPr>
        <w:t>-</w:t>
      </w:r>
      <w:r w:rsidR="004427D7">
        <w:rPr>
          <w:rFonts w:ascii="黑体" w:eastAsia="黑体" w:hAnsi="Arial" w:cs="Arial"/>
          <w:sz w:val="30"/>
          <w:szCs w:val="20"/>
          <w:u w:val="single"/>
        </w:rPr>
        <w:t>09</w:t>
      </w:r>
      <w:r w:rsidRPr="006F1382">
        <w:rPr>
          <w:rFonts w:ascii="黑体" w:eastAsia="黑体" w:hAnsi="Arial" w:cs="Arial" w:hint="eastAsia"/>
          <w:sz w:val="30"/>
          <w:szCs w:val="20"/>
          <w:u w:val="single"/>
        </w:rPr>
        <w:t xml:space="preserve"> </w:t>
      </w:r>
    </w:p>
    <w:p w14:paraId="03BD2776" w14:textId="77777777" w:rsidR="006F1382" w:rsidRPr="006F1382" w:rsidRDefault="006F1382" w:rsidP="006F1382">
      <w:pPr>
        <w:widowControl w:val="0"/>
        <w:adjustRightInd/>
        <w:snapToGrid/>
        <w:spacing w:afterLines="100" w:after="312" w:line="480" w:lineRule="auto"/>
        <w:ind w:firstLineChars="220" w:firstLine="707"/>
        <w:jc w:val="both"/>
        <w:rPr>
          <w:rFonts w:cs="Times New Roman"/>
          <w:sz w:val="21"/>
        </w:rPr>
      </w:pPr>
      <w:r w:rsidRPr="006F1382">
        <w:rPr>
          <w:rFonts w:ascii="宋体" w:hAnsi="宋体" w:cs="Times New Roman" w:hint="eastAsia"/>
          <w:b/>
          <w:sz w:val="32"/>
          <w:szCs w:val="32"/>
        </w:rPr>
        <w:t xml:space="preserve">题目 </w:t>
      </w:r>
      <w:r w:rsidRPr="006F1382">
        <w:rPr>
          <w:rFonts w:ascii="黑体" w:cs="Times New Roman" w:hint="eastAsia"/>
          <w:sz w:val="30"/>
        </w:rPr>
        <w:t xml:space="preserve"> </w:t>
      </w:r>
      <w:r w:rsidRPr="006F1382">
        <w:rPr>
          <w:rFonts w:ascii="黑体" w:cs="Times New Roman" w:hint="eastAsia"/>
          <w:sz w:val="30"/>
          <w:u w:val="single"/>
        </w:rPr>
        <w:t xml:space="preserve">           </w:t>
      </w:r>
      <w:r w:rsidRPr="006F1382">
        <w:rPr>
          <w:rFonts w:ascii="宋体" w:hAnsi="宋体" w:cs="Times New Roman" w:hint="eastAsia"/>
          <w:sz w:val="30"/>
          <w:u w:val="single"/>
        </w:rPr>
        <w:t xml:space="preserve">  </w:t>
      </w:r>
      <w:r w:rsidRPr="006F1382">
        <w:rPr>
          <w:rFonts w:ascii="宋体" w:hAnsi="宋体" w:cs="Times New Roman"/>
          <w:sz w:val="30"/>
          <w:u w:val="single"/>
        </w:rPr>
        <w:t xml:space="preserve"> </w:t>
      </w:r>
      <w:r w:rsidRPr="006F1382">
        <w:rPr>
          <w:rFonts w:ascii="宋体" w:hAnsi="宋体" w:cs="Times New Roman" w:hint="eastAsia"/>
          <w:sz w:val="30"/>
          <w:u w:val="single"/>
        </w:rPr>
        <w:t xml:space="preserve">      </w:t>
      </w:r>
      <w:r w:rsidRPr="006F1382">
        <w:rPr>
          <w:rFonts w:ascii="黑体" w:cs="Times New Roman" w:hint="eastAsia"/>
          <w:sz w:val="30"/>
          <w:u w:val="single"/>
        </w:rPr>
        <w:t xml:space="preserve">             </w:t>
      </w:r>
      <w:r w:rsidRPr="006F1382">
        <w:rPr>
          <w:rFonts w:ascii="黑体" w:cs="Times New Roman"/>
          <w:sz w:val="30"/>
          <w:u w:val="single"/>
        </w:rPr>
        <w:t xml:space="preserve">           </w:t>
      </w:r>
    </w:p>
    <w:p w14:paraId="76DEC05F" w14:textId="6DB16460" w:rsidR="003F0FA1" w:rsidRPr="006F1382" w:rsidRDefault="006F1382" w:rsidP="006F1382">
      <w:pPr>
        <w:widowControl w:val="0"/>
        <w:adjustRightInd/>
        <w:snapToGrid/>
        <w:spacing w:afterLines="100" w:after="312" w:line="480" w:lineRule="auto"/>
        <w:ind w:firstLineChars="220" w:firstLine="707"/>
        <w:jc w:val="both"/>
        <w:rPr>
          <w:rFonts w:ascii="黑体" w:cs="Times New Roman"/>
          <w:sz w:val="30"/>
          <w:u w:val="single"/>
        </w:rPr>
      </w:pPr>
      <w:r w:rsidRPr="006F1382">
        <w:rPr>
          <w:rFonts w:ascii="宋体" w:hAnsi="宋体" w:cs="Times New Roman" w:hint="eastAsia"/>
          <w:b/>
          <w:sz w:val="32"/>
          <w:szCs w:val="32"/>
        </w:rPr>
        <w:t xml:space="preserve">成绩 </w:t>
      </w:r>
      <w:r w:rsidRPr="006F1382">
        <w:rPr>
          <w:rFonts w:ascii="黑体" w:cs="Times New Roman" w:hint="eastAsia"/>
          <w:sz w:val="30"/>
        </w:rPr>
        <w:t xml:space="preserve"> </w:t>
      </w:r>
      <w:r w:rsidRPr="006F1382">
        <w:rPr>
          <w:rFonts w:ascii="黑体" w:cs="Times New Roman" w:hint="eastAsia"/>
          <w:sz w:val="30"/>
          <w:u w:val="single"/>
        </w:rPr>
        <w:t xml:space="preserve">           </w:t>
      </w:r>
      <w:r w:rsidRPr="006F1382">
        <w:rPr>
          <w:rFonts w:ascii="宋体" w:hAnsi="宋体" w:cs="Times New Roman" w:hint="eastAsia"/>
          <w:sz w:val="30"/>
          <w:u w:val="single"/>
        </w:rPr>
        <w:t xml:space="preserve">        </w:t>
      </w:r>
      <w:r w:rsidRPr="006F1382">
        <w:rPr>
          <w:rFonts w:ascii="黑体" w:cs="Times New Roman" w:hint="eastAsia"/>
          <w:sz w:val="30"/>
          <w:u w:val="single"/>
        </w:rPr>
        <w:t xml:space="preserve">            </w:t>
      </w:r>
      <w:r w:rsidRPr="006F1382">
        <w:rPr>
          <w:rFonts w:ascii="黑体" w:cs="Times New Roman"/>
          <w:sz w:val="30"/>
          <w:u w:val="single"/>
        </w:rPr>
        <w:t>(</w:t>
      </w:r>
      <w:r w:rsidRPr="006F1382">
        <w:rPr>
          <w:rFonts w:ascii="黑体" w:cs="Times New Roman" w:hint="eastAsia"/>
          <w:sz w:val="30"/>
          <w:u w:val="single"/>
        </w:rPr>
        <w:t>任课教师填写</w:t>
      </w:r>
      <w:r w:rsidRPr="006F1382">
        <w:rPr>
          <w:rFonts w:ascii="黑体" w:cs="Times New Roman"/>
          <w:sz w:val="30"/>
          <w:u w:val="single"/>
        </w:rPr>
        <w:t>)</w:t>
      </w:r>
      <w:r w:rsidR="003F0FA1">
        <w:br w:type="page"/>
      </w: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4"/>
          <w:lang w:val="zh-CN"/>
        </w:rPr>
        <w:id w:val="-84339653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3B50861" w14:textId="171BB178" w:rsidR="003F0FA1" w:rsidRDefault="003F0FA1">
          <w:pPr>
            <w:pStyle w:val="TOC"/>
            <w:ind w:firstLine="480"/>
          </w:pPr>
          <w:r>
            <w:rPr>
              <w:lang w:val="zh-CN"/>
            </w:rPr>
            <w:t>目录</w:t>
          </w:r>
        </w:p>
        <w:p w14:paraId="30FA8809" w14:textId="693875BC" w:rsidR="00F96F6A" w:rsidRDefault="003F0FA1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1015037" w:history="1">
            <w:r w:rsidR="00F96F6A" w:rsidRPr="00BA7FE4">
              <w:rPr>
                <w:rStyle w:val="ac"/>
                <w:noProof/>
              </w:rPr>
              <w:t>一、</w:t>
            </w:r>
            <w:r w:rsidR="00F96F6A" w:rsidRPr="00BA7FE4">
              <w:rPr>
                <w:rStyle w:val="ac"/>
                <w:noProof/>
              </w:rPr>
              <w:t xml:space="preserve"> </w:t>
            </w:r>
            <w:r w:rsidR="00F96F6A" w:rsidRPr="00BA7FE4">
              <w:rPr>
                <w:rStyle w:val="ac"/>
                <w:noProof/>
              </w:rPr>
              <w:t>题目要求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37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1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164188E7" w14:textId="7AE2F117" w:rsidR="00F96F6A" w:rsidRDefault="00F42F3D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38" w:history="1">
            <w:r w:rsidR="00F96F6A" w:rsidRPr="00BA7FE4">
              <w:rPr>
                <w:rStyle w:val="ac"/>
                <w:noProof/>
              </w:rPr>
              <w:t xml:space="preserve">1.1 </w:t>
            </w:r>
            <w:r w:rsidR="00F96F6A" w:rsidRPr="00BA7FE4">
              <w:rPr>
                <w:rStyle w:val="ac"/>
                <w:noProof/>
              </w:rPr>
              <w:t>基础计算器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38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1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6B2DD245" w14:textId="7B4EC35F" w:rsidR="00F96F6A" w:rsidRDefault="00F42F3D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39" w:history="1">
            <w:r w:rsidR="00F96F6A" w:rsidRPr="00BA7FE4">
              <w:rPr>
                <w:rStyle w:val="ac"/>
                <w:noProof/>
              </w:rPr>
              <w:t xml:space="preserve">1.2 </w:t>
            </w:r>
            <w:r w:rsidR="00F96F6A" w:rsidRPr="00BA7FE4">
              <w:rPr>
                <w:rStyle w:val="ac"/>
                <w:noProof/>
              </w:rPr>
              <w:t>科学计算器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39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1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57E87E6D" w14:textId="714EB1C6" w:rsidR="00F96F6A" w:rsidRDefault="00F42F3D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40" w:history="1">
            <w:r w:rsidR="00F96F6A" w:rsidRPr="00BA7FE4">
              <w:rPr>
                <w:rStyle w:val="ac"/>
                <w:noProof/>
              </w:rPr>
              <w:t xml:space="preserve">1.3 </w:t>
            </w:r>
            <w:r w:rsidR="00F96F6A" w:rsidRPr="00BA7FE4">
              <w:rPr>
                <w:rStyle w:val="ac"/>
                <w:noProof/>
              </w:rPr>
              <w:t>函数型计算器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40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1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0D470207" w14:textId="0F74960B" w:rsidR="00F96F6A" w:rsidRDefault="00F42F3D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41" w:history="1">
            <w:r w:rsidR="00F96F6A" w:rsidRPr="00BA7FE4">
              <w:rPr>
                <w:rStyle w:val="ac"/>
                <w:noProof/>
              </w:rPr>
              <w:t>二、</w:t>
            </w:r>
            <w:r w:rsidR="00F96F6A" w:rsidRPr="00BA7FE4">
              <w:rPr>
                <w:rStyle w:val="ac"/>
                <w:noProof/>
              </w:rPr>
              <w:t xml:space="preserve"> </w:t>
            </w:r>
            <w:r w:rsidR="00F96F6A" w:rsidRPr="00BA7FE4">
              <w:rPr>
                <w:rStyle w:val="ac"/>
                <w:noProof/>
              </w:rPr>
              <w:t>设计思路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41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1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782585A1" w14:textId="0680E83A" w:rsidR="00F96F6A" w:rsidRDefault="00F42F3D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42" w:history="1">
            <w:r w:rsidR="00F96F6A" w:rsidRPr="00BA7FE4">
              <w:rPr>
                <w:rStyle w:val="ac"/>
                <w:noProof/>
              </w:rPr>
              <w:t xml:space="preserve">2.1 </w:t>
            </w:r>
            <w:r w:rsidR="00F96F6A" w:rsidRPr="00BA7FE4">
              <w:rPr>
                <w:rStyle w:val="ac"/>
                <w:noProof/>
              </w:rPr>
              <w:t>基础计算器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42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1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52846F71" w14:textId="57AF387B" w:rsidR="00F96F6A" w:rsidRDefault="00F42F3D">
          <w:pPr>
            <w:pStyle w:val="TOC3"/>
            <w:tabs>
              <w:tab w:val="right" w:leader="dot" w:pos="9060"/>
            </w:tabs>
            <w:ind w:left="960" w:firstLine="480"/>
            <w:rPr>
              <w:noProof/>
            </w:rPr>
          </w:pPr>
          <w:hyperlink w:anchor="_Toc61015043" w:history="1">
            <w:r w:rsidR="00F96F6A" w:rsidRPr="00BA7FE4">
              <w:rPr>
                <w:rStyle w:val="ac"/>
                <w:noProof/>
              </w:rPr>
              <w:t xml:space="preserve">2.1.1 </w:t>
            </w:r>
            <w:r w:rsidR="00F96F6A" w:rsidRPr="00BA7FE4">
              <w:rPr>
                <w:rStyle w:val="ac"/>
                <w:noProof/>
              </w:rPr>
              <w:t>界面设计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43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1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3DB428EE" w14:textId="1E312BC2" w:rsidR="00F96F6A" w:rsidRDefault="00F42F3D">
          <w:pPr>
            <w:pStyle w:val="TOC3"/>
            <w:tabs>
              <w:tab w:val="right" w:leader="dot" w:pos="9060"/>
            </w:tabs>
            <w:ind w:left="960" w:firstLine="480"/>
            <w:rPr>
              <w:noProof/>
            </w:rPr>
          </w:pPr>
          <w:hyperlink w:anchor="_Toc61015044" w:history="1">
            <w:r w:rsidR="00F96F6A" w:rsidRPr="00BA7FE4">
              <w:rPr>
                <w:rStyle w:val="ac"/>
                <w:noProof/>
              </w:rPr>
              <w:t xml:space="preserve">2.1.2 </w:t>
            </w:r>
            <w:r w:rsidR="00F96F6A" w:rsidRPr="00BA7FE4">
              <w:rPr>
                <w:rStyle w:val="ac"/>
                <w:noProof/>
              </w:rPr>
              <w:t>功能实现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44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2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4392F4FF" w14:textId="17E36CFF" w:rsidR="00F96F6A" w:rsidRDefault="00F42F3D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45" w:history="1">
            <w:r w:rsidR="00F96F6A" w:rsidRPr="00BA7FE4">
              <w:rPr>
                <w:rStyle w:val="ac"/>
                <w:noProof/>
              </w:rPr>
              <w:t xml:space="preserve">2.2 </w:t>
            </w:r>
            <w:r w:rsidR="00F96F6A" w:rsidRPr="00BA7FE4">
              <w:rPr>
                <w:rStyle w:val="ac"/>
                <w:noProof/>
              </w:rPr>
              <w:t>科学计算器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45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2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77CDBFDD" w14:textId="59752D0B" w:rsidR="00F96F6A" w:rsidRDefault="00F42F3D">
          <w:pPr>
            <w:pStyle w:val="TOC3"/>
            <w:tabs>
              <w:tab w:val="right" w:leader="dot" w:pos="9060"/>
            </w:tabs>
            <w:ind w:left="960" w:firstLine="480"/>
            <w:rPr>
              <w:noProof/>
            </w:rPr>
          </w:pPr>
          <w:hyperlink w:anchor="_Toc61015046" w:history="1">
            <w:r w:rsidR="00F96F6A" w:rsidRPr="00BA7FE4">
              <w:rPr>
                <w:rStyle w:val="ac"/>
                <w:noProof/>
              </w:rPr>
              <w:t xml:space="preserve">2.2.1 </w:t>
            </w:r>
            <w:r w:rsidR="00F96F6A" w:rsidRPr="00BA7FE4">
              <w:rPr>
                <w:rStyle w:val="ac"/>
                <w:noProof/>
              </w:rPr>
              <w:t>界面设计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46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2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2B466A56" w14:textId="147C3C92" w:rsidR="00F96F6A" w:rsidRDefault="00F42F3D">
          <w:pPr>
            <w:pStyle w:val="TOC3"/>
            <w:tabs>
              <w:tab w:val="right" w:leader="dot" w:pos="9060"/>
            </w:tabs>
            <w:ind w:left="960" w:firstLine="480"/>
            <w:rPr>
              <w:noProof/>
            </w:rPr>
          </w:pPr>
          <w:hyperlink w:anchor="_Toc61015047" w:history="1">
            <w:r w:rsidR="00F96F6A" w:rsidRPr="00BA7FE4">
              <w:rPr>
                <w:rStyle w:val="ac"/>
                <w:noProof/>
              </w:rPr>
              <w:t xml:space="preserve">2.2.2 </w:t>
            </w:r>
            <w:r w:rsidR="00F96F6A" w:rsidRPr="00BA7FE4">
              <w:rPr>
                <w:rStyle w:val="ac"/>
                <w:noProof/>
              </w:rPr>
              <w:t>功能实现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47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3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476A3232" w14:textId="10AC803E" w:rsidR="00F96F6A" w:rsidRDefault="00F42F3D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48" w:history="1">
            <w:r w:rsidR="00F96F6A" w:rsidRPr="00BA7FE4">
              <w:rPr>
                <w:rStyle w:val="ac"/>
                <w:noProof/>
              </w:rPr>
              <w:t xml:space="preserve">2.3 </w:t>
            </w:r>
            <w:r w:rsidR="00F96F6A" w:rsidRPr="00BA7FE4">
              <w:rPr>
                <w:rStyle w:val="ac"/>
                <w:noProof/>
              </w:rPr>
              <w:t>函数型计算器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48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3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5014708B" w14:textId="43DB3A25" w:rsidR="00F96F6A" w:rsidRDefault="00F42F3D">
          <w:pPr>
            <w:pStyle w:val="TOC3"/>
            <w:tabs>
              <w:tab w:val="right" w:leader="dot" w:pos="9060"/>
            </w:tabs>
            <w:ind w:left="960" w:firstLine="480"/>
            <w:rPr>
              <w:noProof/>
            </w:rPr>
          </w:pPr>
          <w:hyperlink w:anchor="_Toc61015049" w:history="1">
            <w:r w:rsidR="00F96F6A" w:rsidRPr="00BA7FE4">
              <w:rPr>
                <w:rStyle w:val="ac"/>
                <w:noProof/>
              </w:rPr>
              <w:t xml:space="preserve">2.3.1 </w:t>
            </w:r>
            <w:r w:rsidR="00F96F6A" w:rsidRPr="00BA7FE4">
              <w:rPr>
                <w:rStyle w:val="ac"/>
                <w:noProof/>
              </w:rPr>
              <w:t>界面设计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49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3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3B2E702B" w14:textId="6B873F48" w:rsidR="00F96F6A" w:rsidRDefault="00F42F3D">
          <w:pPr>
            <w:pStyle w:val="TOC3"/>
            <w:tabs>
              <w:tab w:val="right" w:leader="dot" w:pos="9060"/>
            </w:tabs>
            <w:ind w:left="960" w:firstLine="480"/>
            <w:rPr>
              <w:noProof/>
            </w:rPr>
          </w:pPr>
          <w:hyperlink w:anchor="_Toc61015050" w:history="1">
            <w:r w:rsidR="00F96F6A" w:rsidRPr="00BA7FE4">
              <w:rPr>
                <w:rStyle w:val="ac"/>
                <w:noProof/>
              </w:rPr>
              <w:t xml:space="preserve">2.3.2 </w:t>
            </w:r>
            <w:r w:rsidR="00F96F6A" w:rsidRPr="00BA7FE4">
              <w:rPr>
                <w:rStyle w:val="ac"/>
                <w:noProof/>
              </w:rPr>
              <w:t>功能实现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50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4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7F91FC22" w14:textId="3D14908A" w:rsidR="00F96F6A" w:rsidRDefault="00F42F3D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51" w:history="1">
            <w:r w:rsidR="00F96F6A" w:rsidRPr="00BA7FE4">
              <w:rPr>
                <w:rStyle w:val="ac"/>
                <w:noProof/>
              </w:rPr>
              <w:t>三、</w:t>
            </w:r>
            <w:r w:rsidR="00F96F6A" w:rsidRPr="00BA7FE4">
              <w:rPr>
                <w:rStyle w:val="ac"/>
                <w:noProof/>
              </w:rPr>
              <w:t xml:space="preserve"> </w:t>
            </w:r>
            <w:r w:rsidR="00F96F6A" w:rsidRPr="00BA7FE4">
              <w:rPr>
                <w:rStyle w:val="ac"/>
                <w:noProof/>
              </w:rPr>
              <w:t>程序结果展示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51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5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1E828E61" w14:textId="7CAE9B36" w:rsidR="00F96F6A" w:rsidRDefault="00F42F3D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52" w:history="1">
            <w:r w:rsidR="00F96F6A" w:rsidRPr="00BA7FE4">
              <w:rPr>
                <w:rStyle w:val="ac"/>
                <w:noProof/>
              </w:rPr>
              <w:t xml:space="preserve">3.1 </w:t>
            </w:r>
            <w:r w:rsidR="00F96F6A" w:rsidRPr="00BA7FE4">
              <w:rPr>
                <w:rStyle w:val="ac"/>
                <w:noProof/>
              </w:rPr>
              <w:t>基础计算器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52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5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119CD39E" w14:textId="477F9D32" w:rsidR="00F96F6A" w:rsidRDefault="00F42F3D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53" w:history="1">
            <w:r w:rsidR="00F96F6A" w:rsidRPr="00BA7FE4">
              <w:rPr>
                <w:rStyle w:val="ac"/>
                <w:noProof/>
              </w:rPr>
              <w:t xml:space="preserve">3.2 </w:t>
            </w:r>
            <w:r w:rsidR="00F96F6A" w:rsidRPr="00BA7FE4">
              <w:rPr>
                <w:rStyle w:val="ac"/>
                <w:noProof/>
              </w:rPr>
              <w:t>科学计算器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53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6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486F069A" w14:textId="0EF72CE3" w:rsidR="00F96F6A" w:rsidRDefault="00F42F3D">
          <w:pPr>
            <w:pStyle w:val="TOC2"/>
            <w:tabs>
              <w:tab w:val="right" w:leader="dot" w:pos="9060"/>
            </w:tabs>
            <w:ind w:left="480"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54" w:history="1">
            <w:r w:rsidR="00F96F6A" w:rsidRPr="00BA7FE4">
              <w:rPr>
                <w:rStyle w:val="ac"/>
                <w:noProof/>
              </w:rPr>
              <w:t xml:space="preserve">3.3 </w:t>
            </w:r>
            <w:r w:rsidR="00F96F6A" w:rsidRPr="00BA7FE4">
              <w:rPr>
                <w:rStyle w:val="ac"/>
                <w:noProof/>
              </w:rPr>
              <w:t>函数型计算器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54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7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665D103E" w14:textId="27167B38" w:rsidR="00F96F6A" w:rsidRDefault="00F42F3D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55" w:history="1">
            <w:r w:rsidR="00F96F6A" w:rsidRPr="00BA7FE4">
              <w:rPr>
                <w:rStyle w:val="ac"/>
                <w:noProof/>
              </w:rPr>
              <w:t>四、</w:t>
            </w:r>
            <w:r w:rsidR="00F96F6A" w:rsidRPr="00BA7FE4">
              <w:rPr>
                <w:rStyle w:val="ac"/>
                <w:noProof/>
              </w:rPr>
              <w:t xml:space="preserve"> </w:t>
            </w:r>
            <w:r w:rsidR="00F96F6A" w:rsidRPr="00BA7FE4">
              <w:rPr>
                <w:rStyle w:val="ac"/>
                <w:noProof/>
              </w:rPr>
              <w:t>课程收获建议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55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8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1B45139C" w14:textId="202C8156" w:rsidR="00F96F6A" w:rsidRDefault="00F42F3D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56" w:history="1">
            <w:r w:rsidR="00F96F6A" w:rsidRPr="00BA7FE4">
              <w:rPr>
                <w:rStyle w:val="ac"/>
                <w:noProof/>
              </w:rPr>
              <w:t>五、</w:t>
            </w:r>
            <w:r w:rsidR="00F96F6A" w:rsidRPr="00BA7FE4">
              <w:rPr>
                <w:rStyle w:val="ac"/>
                <w:noProof/>
              </w:rPr>
              <w:t xml:space="preserve"> </w:t>
            </w:r>
            <w:r w:rsidR="00F96F6A" w:rsidRPr="00BA7FE4">
              <w:rPr>
                <w:rStyle w:val="ac"/>
                <w:noProof/>
              </w:rPr>
              <w:t>参考文献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56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8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440E0F87" w14:textId="25D15BBE" w:rsidR="00F96F6A" w:rsidRDefault="00F42F3D">
          <w:pPr>
            <w:pStyle w:val="TOC1"/>
            <w:tabs>
              <w:tab w:val="right" w:leader="dot" w:pos="9060"/>
            </w:tabs>
            <w:ind w:firstLine="480"/>
            <w:rPr>
              <w:rFonts w:asciiTheme="minorHAnsi" w:eastAsiaTheme="minorEastAsia" w:hAnsiTheme="minorHAnsi"/>
              <w:noProof/>
              <w:sz w:val="21"/>
              <w:szCs w:val="22"/>
            </w:rPr>
          </w:pPr>
          <w:hyperlink w:anchor="_Toc61015057" w:history="1">
            <w:r w:rsidR="00F96F6A" w:rsidRPr="00BA7FE4">
              <w:rPr>
                <w:rStyle w:val="ac"/>
                <w:noProof/>
              </w:rPr>
              <w:t>六、</w:t>
            </w:r>
            <w:r w:rsidR="00F96F6A" w:rsidRPr="00BA7FE4">
              <w:rPr>
                <w:rStyle w:val="ac"/>
                <w:noProof/>
              </w:rPr>
              <w:t xml:space="preserve"> </w:t>
            </w:r>
            <w:r w:rsidR="00F96F6A" w:rsidRPr="00BA7FE4">
              <w:rPr>
                <w:rStyle w:val="ac"/>
                <w:noProof/>
              </w:rPr>
              <w:t>程序代码</w:t>
            </w:r>
            <w:r w:rsidR="00F96F6A">
              <w:rPr>
                <w:noProof/>
                <w:webHidden/>
              </w:rPr>
              <w:tab/>
            </w:r>
            <w:r w:rsidR="00F96F6A">
              <w:rPr>
                <w:noProof/>
                <w:webHidden/>
              </w:rPr>
              <w:fldChar w:fldCharType="begin"/>
            </w:r>
            <w:r w:rsidR="00F96F6A">
              <w:rPr>
                <w:noProof/>
                <w:webHidden/>
              </w:rPr>
              <w:instrText xml:space="preserve"> PAGEREF _Toc61015057 \h </w:instrText>
            </w:r>
            <w:r w:rsidR="00F96F6A">
              <w:rPr>
                <w:noProof/>
                <w:webHidden/>
              </w:rPr>
            </w:r>
            <w:r w:rsidR="00F96F6A">
              <w:rPr>
                <w:noProof/>
                <w:webHidden/>
              </w:rPr>
              <w:fldChar w:fldCharType="separate"/>
            </w:r>
            <w:r w:rsidR="00F96F6A">
              <w:rPr>
                <w:noProof/>
                <w:webHidden/>
              </w:rPr>
              <w:t>8</w:t>
            </w:r>
            <w:r w:rsidR="00F96F6A">
              <w:rPr>
                <w:noProof/>
                <w:webHidden/>
              </w:rPr>
              <w:fldChar w:fldCharType="end"/>
            </w:r>
          </w:hyperlink>
        </w:p>
        <w:p w14:paraId="630F60BB" w14:textId="13D6C2C4" w:rsidR="003F0FA1" w:rsidRDefault="003F0FA1">
          <w:pPr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64EA60A3" w14:textId="26237DDB" w:rsidR="00CA101E" w:rsidRDefault="00CA101E" w:rsidP="00CA101E">
      <w:pPr>
        <w:ind w:firstLine="480"/>
      </w:pPr>
    </w:p>
    <w:p w14:paraId="54A5AE8F" w14:textId="77777777" w:rsidR="003F0FA1" w:rsidRDefault="003F0FA1" w:rsidP="003F0FA1">
      <w:pPr>
        <w:ind w:firstLineChars="0" w:firstLine="0"/>
        <w:sectPr w:rsidR="003F0FA1" w:rsidSect="007F35DC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418" w:right="1418" w:bottom="1418" w:left="1418" w:header="851" w:footer="992" w:gutter="0"/>
          <w:cols w:space="425"/>
          <w:docGrid w:type="lines" w:linePitch="312"/>
        </w:sectPr>
      </w:pPr>
    </w:p>
    <w:p w14:paraId="1153940C" w14:textId="73D314AC" w:rsidR="003F0FA1" w:rsidRDefault="006F1382" w:rsidP="003F0FA1">
      <w:pPr>
        <w:pStyle w:val="1"/>
        <w:spacing w:before="312" w:after="312"/>
      </w:pPr>
      <w:bookmarkStart w:id="0" w:name="_Toc61015037"/>
      <w:r>
        <w:rPr>
          <w:rFonts w:hint="eastAsia"/>
        </w:rPr>
        <w:lastRenderedPageBreak/>
        <w:t>题目要求</w:t>
      </w:r>
      <w:bookmarkEnd w:id="0"/>
    </w:p>
    <w:p w14:paraId="56CD49F1" w14:textId="544B5411" w:rsidR="003F0FA1" w:rsidRDefault="001540D5" w:rsidP="003F0FA1">
      <w:pPr>
        <w:pStyle w:val="2"/>
      </w:pPr>
      <w:bookmarkStart w:id="1" w:name="_Toc61015038"/>
      <w:r>
        <w:rPr>
          <w:rFonts w:hint="eastAsia"/>
        </w:rPr>
        <w:t>基础计算器</w:t>
      </w:r>
      <w:bookmarkEnd w:id="1"/>
    </w:p>
    <w:p w14:paraId="5F5A90E6" w14:textId="5025C40A" w:rsidR="001540D5" w:rsidRDefault="00CC1E7A" w:rsidP="001540D5">
      <w:pPr>
        <w:ind w:firstLine="480"/>
      </w:pPr>
      <w:r>
        <w:rPr>
          <w:rFonts w:hint="eastAsia"/>
        </w:rPr>
        <w:t>通过按键进行简单计算。</w:t>
      </w:r>
    </w:p>
    <w:p w14:paraId="192F1557" w14:textId="1DA9A738" w:rsidR="00374774" w:rsidRDefault="00374774" w:rsidP="00374774">
      <w:pPr>
        <w:pStyle w:val="2"/>
      </w:pPr>
      <w:bookmarkStart w:id="2" w:name="_Toc61015039"/>
      <w:r>
        <w:rPr>
          <w:rFonts w:hint="eastAsia"/>
        </w:rPr>
        <w:t>科学计算器</w:t>
      </w:r>
      <w:bookmarkEnd w:id="2"/>
    </w:p>
    <w:p w14:paraId="7D626A16" w14:textId="03DFF04B" w:rsidR="00374774" w:rsidRPr="00374774" w:rsidRDefault="00CC1E7A" w:rsidP="00374774">
      <w:pPr>
        <w:ind w:firstLine="480"/>
      </w:pPr>
      <w:r>
        <w:rPr>
          <w:rFonts w:hint="eastAsia"/>
        </w:rPr>
        <w:t>通过输入公式进行计算。</w:t>
      </w:r>
    </w:p>
    <w:p w14:paraId="5B010870" w14:textId="1FB5963C" w:rsidR="001540D5" w:rsidRPr="001540D5" w:rsidRDefault="001540D5" w:rsidP="001540D5">
      <w:pPr>
        <w:pStyle w:val="2"/>
      </w:pPr>
      <w:bookmarkStart w:id="3" w:name="_Toc61015040"/>
      <w:r>
        <w:rPr>
          <w:rFonts w:hint="eastAsia"/>
        </w:rPr>
        <w:t>函数型</w:t>
      </w:r>
      <w:r w:rsidR="00CC1E7A">
        <w:rPr>
          <w:rFonts w:hint="eastAsia"/>
        </w:rPr>
        <w:t>计算器</w:t>
      </w:r>
      <w:bookmarkEnd w:id="3"/>
    </w:p>
    <w:p w14:paraId="735170B0" w14:textId="53DE87ED" w:rsidR="003F0FA1" w:rsidRDefault="001540D5" w:rsidP="003F0FA1">
      <w:pPr>
        <w:ind w:firstLine="480"/>
      </w:pPr>
      <w:r>
        <w:t>输入自定义公式，比如直接计算圆柱体体积，把公式输入后，可以用一个按键快捷调用</w:t>
      </w:r>
      <w:r w:rsidR="00CC1E7A">
        <w:rPr>
          <w:rFonts w:hint="eastAsia"/>
        </w:rPr>
        <w:t>。</w:t>
      </w:r>
    </w:p>
    <w:p w14:paraId="6A0C0BAF" w14:textId="3600182B" w:rsidR="006F1382" w:rsidRDefault="006F1382" w:rsidP="006F1382">
      <w:pPr>
        <w:pStyle w:val="1"/>
        <w:spacing w:before="312" w:after="312"/>
      </w:pPr>
      <w:bookmarkStart w:id="4" w:name="_Toc61015041"/>
      <w:r>
        <w:rPr>
          <w:rFonts w:hint="eastAsia"/>
        </w:rPr>
        <w:t>设计思路</w:t>
      </w:r>
      <w:bookmarkEnd w:id="4"/>
    </w:p>
    <w:p w14:paraId="3CABF2E7" w14:textId="2EA0704F" w:rsidR="00A66273" w:rsidRPr="00A66273" w:rsidRDefault="00A66273" w:rsidP="00A66273">
      <w:pPr>
        <w:ind w:firstLine="480"/>
      </w:pPr>
      <w:r>
        <w:rPr>
          <w:rFonts w:hint="eastAsia"/>
        </w:rPr>
        <w:t>计算器的切换使用</w:t>
      </w:r>
      <w:r w:rsidRPr="00A66273">
        <w:rPr>
          <w:position w:val="-10"/>
        </w:rPr>
        <w:object w:dxaOrig="1120" w:dyaOrig="320" w14:anchorId="4A482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7pt;height:16.3pt" o:ole="">
            <v:imagedata r:id="rId17" o:title=""/>
          </v:shape>
          <o:OLEObject Type="Embed" ProgID="Equation.DSMT4" ShapeID="_x0000_i1025" DrawAspect="Content" ObjectID="_1671733790" r:id="rId18"/>
        </w:object>
      </w:r>
      <w:r>
        <w:rPr>
          <w:rFonts w:hint="eastAsia"/>
        </w:rPr>
        <w:t>，一共三页，分别显示基础计算器、科学计算器和函数型计算器。</w:t>
      </w:r>
    </w:p>
    <w:p w14:paraId="186D32C4" w14:textId="3DED9B3F" w:rsidR="0005324F" w:rsidRDefault="00CC1E7A" w:rsidP="00CC1E7A">
      <w:pPr>
        <w:pStyle w:val="2"/>
      </w:pPr>
      <w:bookmarkStart w:id="5" w:name="_Toc61015042"/>
      <w:r>
        <w:rPr>
          <w:rFonts w:hint="eastAsia"/>
        </w:rPr>
        <w:t>基础计算器</w:t>
      </w:r>
      <w:bookmarkEnd w:id="5"/>
    </w:p>
    <w:p w14:paraId="5F699F58" w14:textId="35DCFC90" w:rsidR="002E629C" w:rsidRDefault="002E629C" w:rsidP="002E629C">
      <w:pPr>
        <w:pStyle w:val="3"/>
      </w:pPr>
      <w:bookmarkStart w:id="6" w:name="_Toc61015043"/>
      <w:r>
        <w:rPr>
          <w:rFonts w:hint="eastAsia"/>
        </w:rPr>
        <w:t>界面设计</w:t>
      </w:r>
      <w:bookmarkEnd w:id="6"/>
    </w:p>
    <w:p w14:paraId="79D1F042" w14:textId="24006E73" w:rsidR="002E629C" w:rsidRDefault="00A66273" w:rsidP="002E629C">
      <w:pPr>
        <w:ind w:firstLine="480"/>
      </w:pPr>
      <w:r>
        <w:rPr>
          <w:rFonts w:hint="eastAsia"/>
        </w:rPr>
        <w:t>主要使用</w:t>
      </w:r>
      <w:r w:rsidRPr="00A66273">
        <w:rPr>
          <w:position w:val="-6"/>
        </w:rPr>
        <w:object w:dxaOrig="1200" w:dyaOrig="279" w14:anchorId="1FBDF83A">
          <v:shape id="_x0000_i1026" type="#_x0000_t75" style="width:60.45pt;height:13.6pt" o:ole="">
            <v:imagedata r:id="rId19" o:title=""/>
          </v:shape>
          <o:OLEObject Type="Embed" ProgID="Equation.DSMT4" ShapeID="_x0000_i1026" DrawAspect="Content" ObjectID="_1671733791" r:id="rId20"/>
        </w:object>
      </w:r>
      <w:r>
        <w:rPr>
          <w:rFonts w:hint="eastAsia"/>
        </w:rPr>
        <w:t>和</w:t>
      </w:r>
      <w:r w:rsidRPr="00A66273">
        <w:rPr>
          <w:position w:val="-6"/>
        </w:rPr>
        <w:object w:dxaOrig="1300" w:dyaOrig="279" w14:anchorId="411D735F">
          <v:shape id="_x0000_i1027" type="#_x0000_t75" style="width:65.2pt;height:13.6pt" o:ole="">
            <v:imagedata r:id="rId21" o:title=""/>
          </v:shape>
          <o:OLEObject Type="Embed" ProgID="Equation.DSMT4" ShapeID="_x0000_i1027" DrawAspect="Content" ObjectID="_1671733792" r:id="rId22"/>
        </w:object>
      </w:r>
      <w:r>
        <w:rPr>
          <w:rFonts w:hint="eastAsia"/>
        </w:rPr>
        <w:t>完成界面的设计，</w:t>
      </w:r>
      <w:r w:rsidRPr="00A66273">
        <w:rPr>
          <w:position w:val="-6"/>
        </w:rPr>
        <w:object w:dxaOrig="1200" w:dyaOrig="279" w14:anchorId="5605B3CB">
          <v:shape id="_x0000_i1028" type="#_x0000_t75" style="width:60.45pt;height:13.6pt" o:ole="">
            <v:imagedata r:id="rId19" o:title=""/>
          </v:shape>
          <o:OLEObject Type="Embed" ProgID="Equation.DSMT4" ShapeID="_x0000_i1028" DrawAspect="Content" ObjectID="_1671733793" r:id="rId23"/>
        </w:object>
      </w:r>
      <w:r>
        <w:rPr>
          <w:rFonts w:hint="eastAsia"/>
        </w:rPr>
        <w:t>用于输入计算公式，</w:t>
      </w:r>
      <w:r w:rsidRPr="00A66273">
        <w:rPr>
          <w:position w:val="-6"/>
        </w:rPr>
        <w:object w:dxaOrig="1300" w:dyaOrig="279" w14:anchorId="6A669BBE">
          <v:shape id="_x0000_i1029" type="#_x0000_t75" style="width:65.2pt;height:13.6pt" o:ole="">
            <v:imagedata r:id="rId21" o:title=""/>
          </v:shape>
          <o:OLEObject Type="Embed" ProgID="Equation.DSMT4" ShapeID="_x0000_i1029" DrawAspect="Content" ObjectID="_1671733794" r:id="rId24"/>
        </w:object>
      </w:r>
      <w:r>
        <w:rPr>
          <w:rFonts w:hint="eastAsia"/>
        </w:rPr>
        <w:t>用于显示输入内容和计算结果。</w:t>
      </w:r>
    </w:p>
    <w:p w14:paraId="3F99F54A" w14:textId="76BF18A1" w:rsidR="00A66273" w:rsidRDefault="00A66273" w:rsidP="002E629C">
      <w:pPr>
        <w:ind w:firstLine="480"/>
      </w:pPr>
      <w:r>
        <w:rPr>
          <w:rFonts w:hint="eastAsia"/>
        </w:rPr>
        <w:t>排版使用</w:t>
      </w:r>
      <w:r w:rsidRPr="00A66273">
        <w:rPr>
          <w:position w:val="-10"/>
        </w:rPr>
        <w:object w:dxaOrig="859" w:dyaOrig="320" w14:anchorId="44219816">
          <v:shape id="_x0000_i1030" type="#_x0000_t75" style="width:43.45pt;height:16.3pt" o:ole="">
            <v:imagedata r:id="rId25" o:title=""/>
          </v:shape>
          <o:OLEObject Type="Embed" ProgID="Equation.DSMT4" ShapeID="_x0000_i1030" DrawAspect="Content" ObjectID="_1671733795" r:id="rId26"/>
        </w:object>
      </w:r>
      <w:r>
        <w:rPr>
          <w:rFonts w:hint="eastAsia"/>
        </w:rPr>
        <w:t>从而实现控件跟随界面大小的改变而改变。</w:t>
      </w:r>
    </w:p>
    <w:p w14:paraId="1C20D459" w14:textId="05DF5CFB" w:rsidR="00A66273" w:rsidRDefault="00A66273" w:rsidP="002E629C">
      <w:pPr>
        <w:ind w:firstLine="480"/>
      </w:pPr>
      <w:r>
        <w:rPr>
          <w:rFonts w:hint="eastAsia"/>
        </w:rPr>
        <w:t>设计完成后结果如</w:t>
      </w:r>
      <w:r w:rsidR="00726204">
        <w:fldChar w:fldCharType="begin"/>
      </w:r>
      <w:r w:rsidR="00726204">
        <w:instrText xml:space="preserve"> </w:instrText>
      </w:r>
      <w:r w:rsidR="00726204">
        <w:rPr>
          <w:rFonts w:hint="eastAsia"/>
        </w:rPr>
        <w:instrText>REF _Ref61014679 \h</w:instrText>
      </w:r>
      <w:r w:rsidR="00726204">
        <w:instrText xml:space="preserve"> </w:instrText>
      </w:r>
      <w:r w:rsidR="00726204">
        <w:fldChar w:fldCharType="separate"/>
      </w:r>
      <w:r w:rsidR="00726204">
        <w:t>图</w:t>
      </w:r>
      <w:r w:rsidR="00726204">
        <w:t xml:space="preserve"> </w:t>
      </w:r>
      <w:r w:rsidR="00726204">
        <w:rPr>
          <w:noProof/>
        </w:rPr>
        <w:t>1</w:t>
      </w:r>
      <w:r w:rsidR="00726204">
        <w:fldChar w:fldCharType="end"/>
      </w:r>
      <w:r>
        <w:rPr>
          <w:rFonts w:hint="eastAsia"/>
        </w:rPr>
        <w:t>所示</w:t>
      </w:r>
    </w:p>
    <w:p w14:paraId="5A850347" w14:textId="77777777" w:rsidR="00A66273" w:rsidRDefault="00A66273" w:rsidP="00A66273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40512D31" wp14:editId="61902207">
            <wp:extent cx="5022080" cy="4440693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31059" cy="444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5B91C" w14:textId="0868EDBF" w:rsidR="00A66273" w:rsidRPr="002E629C" w:rsidRDefault="00A66273" w:rsidP="00A66273">
      <w:pPr>
        <w:pStyle w:val="a7"/>
        <w:ind w:firstLine="480"/>
      </w:pPr>
      <w:bookmarkStart w:id="7" w:name="_Ref61014679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726204">
        <w:rPr>
          <w:noProof/>
        </w:rPr>
        <w:t>1</w:t>
      </w:r>
      <w:r>
        <w:fldChar w:fldCharType="end"/>
      </w:r>
      <w:bookmarkEnd w:id="7"/>
      <w:r>
        <w:rPr>
          <w:rFonts w:hint="eastAsia"/>
        </w:rPr>
        <w:t>基础计算器页面设计</w:t>
      </w:r>
    </w:p>
    <w:p w14:paraId="27E0BAB2" w14:textId="05FB0CEA" w:rsidR="002E629C" w:rsidRDefault="002E629C" w:rsidP="002E629C">
      <w:pPr>
        <w:pStyle w:val="3"/>
      </w:pPr>
      <w:bookmarkStart w:id="8" w:name="_Toc61015044"/>
      <w:r>
        <w:rPr>
          <w:rFonts w:hint="eastAsia"/>
        </w:rPr>
        <w:t>功能实现</w:t>
      </w:r>
      <w:bookmarkEnd w:id="8"/>
    </w:p>
    <w:p w14:paraId="0B2B2715" w14:textId="310EC7EB" w:rsidR="002E629C" w:rsidRPr="002E629C" w:rsidRDefault="003825FC" w:rsidP="002E629C">
      <w:pPr>
        <w:ind w:firstLine="480"/>
      </w:pPr>
      <w:r>
        <w:rPr>
          <w:rFonts w:hint="eastAsia"/>
        </w:rPr>
        <w:t>使用</w:t>
      </w:r>
      <w:r w:rsidRPr="003825FC">
        <w:rPr>
          <w:position w:val="-6"/>
        </w:rPr>
        <w:object w:dxaOrig="1560" w:dyaOrig="279" w14:anchorId="21F8728D">
          <v:shape id="_x0000_i1031" type="#_x0000_t75" style="width:78.1pt;height:13.6pt" o:ole="">
            <v:imagedata r:id="rId28" o:title=""/>
          </v:shape>
          <o:OLEObject Type="Embed" ProgID="Equation.DSMT4" ShapeID="_x0000_i1031" DrawAspect="Content" ObjectID="_1671733796" r:id="rId29"/>
        </w:object>
      </w:r>
      <w:r>
        <w:rPr>
          <w:rFonts w:hint="eastAsia"/>
        </w:rPr>
        <w:t>将按键链接到特定的函数</w:t>
      </w:r>
      <w:r w:rsidR="008A5E56">
        <w:rPr>
          <w:rFonts w:hint="eastAsia"/>
        </w:rPr>
        <w:t>。</w:t>
      </w:r>
      <w:r>
        <w:rPr>
          <w:rFonts w:hint="eastAsia"/>
        </w:rPr>
        <w:t>函数使用</w:t>
      </w:r>
      <w:r w:rsidRPr="003825FC">
        <w:rPr>
          <w:position w:val="-6"/>
        </w:rPr>
        <w:object w:dxaOrig="1560" w:dyaOrig="279" w14:anchorId="0F388AD7">
          <v:shape id="_x0000_i1032" type="#_x0000_t75" style="width:78.1pt;height:13.6pt" o:ole="">
            <v:imagedata r:id="rId30" o:title=""/>
          </v:shape>
          <o:OLEObject Type="Embed" ProgID="Equation.DSMT4" ShapeID="_x0000_i1032" DrawAspect="Content" ObjectID="_1671733797" r:id="rId31"/>
        </w:object>
      </w:r>
      <w:r>
        <w:rPr>
          <w:rFonts w:hint="eastAsia"/>
        </w:rPr>
        <w:t>显示按下的字符，并将</w:t>
      </w:r>
      <w:r w:rsidR="008A5E56">
        <w:rPr>
          <w:rFonts w:hint="eastAsia"/>
        </w:rPr>
        <w:t>字符串记录在</w:t>
      </w:r>
      <w:r w:rsidR="008A5E56" w:rsidRPr="008A5E56">
        <w:rPr>
          <w:position w:val="-6"/>
        </w:rPr>
        <w:object w:dxaOrig="260" w:dyaOrig="260" w14:anchorId="58900D58">
          <v:shape id="_x0000_i1033" type="#_x0000_t75" style="width:12.9pt;height:12.9pt" o:ole="">
            <v:imagedata r:id="rId32" o:title=""/>
          </v:shape>
          <o:OLEObject Type="Embed" ProgID="Equation.DSMT4" ShapeID="_x0000_i1033" DrawAspect="Content" ObjectID="_1671733798" r:id="rId33"/>
        </w:object>
      </w:r>
      <w:r w:rsidR="008A5E56" w:rsidRPr="008A5E56">
        <w:rPr>
          <w:position w:val="-10"/>
        </w:rPr>
        <w:object w:dxaOrig="320" w:dyaOrig="320" w14:anchorId="2AE4A582">
          <v:shape id="_x0000_i1034" type="#_x0000_t75" style="width:16.3pt;height:16.3pt" o:ole="">
            <v:imagedata r:id="rId34" o:title=""/>
          </v:shape>
          <o:OLEObject Type="Embed" ProgID="Equation.DSMT4" ShapeID="_x0000_i1034" DrawAspect="Content" ObjectID="_1671733799" r:id="rId35"/>
        </w:object>
      </w:r>
      <w:r w:rsidR="008A5E56">
        <w:rPr>
          <w:rFonts w:hint="eastAsia"/>
        </w:rPr>
        <w:t>中。等于函数用</w:t>
      </w:r>
      <w:r w:rsidR="008A5E56" w:rsidRPr="008A5E56">
        <w:rPr>
          <w:position w:val="-6"/>
        </w:rPr>
        <w:object w:dxaOrig="480" w:dyaOrig="279" w14:anchorId="52B74B8D">
          <v:shape id="_x0000_i1035" type="#_x0000_t75" style="width:23.75pt;height:13.6pt" o:ole="">
            <v:imagedata r:id="rId36" o:title=""/>
          </v:shape>
          <o:OLEObject Type="Embed" ProgID="Equation.DSMT4" ShapeID="_x0000_i1035" DrawAspect="Content" ObjectID="_1671733800" r:id="rId37"/>
        </w:object>
      </w:r>
      <w:r w:rsidR="008A5E56">
        <w:rPr>
          <w:rFonts w:hint="eastAsia"/>
        </w:rPr>
        <w:t>将字符串转化为表达式计算出结果并输出。</w:t>
      </w:r>
    </w:p>
    <w:p w14:paraId="09A8262F" w14:textId="7212DC8A" w:rsidR="00CC1E7A" w:rsidRDefault="00CC1E7A" w:rsidP="00CC1E7A">
      <w:pPr>
        <w:pStyle w:val="2"/>
      </w:pPr>
      <w:bookmarkStart w:id="9" w:name="_Toc61015045"/>
      <w:r>
        <w:rPr>
          <w:rFonts w:hint="eastAsia"/>
        </w:rPr>
        <w:t>科学计算器</w:t>
      </w:r>
      <w:bookmarkEnd w:id="9"/>
    </w:p>
    <w:p w14:paraId="53932E92" w14:textId="77777777" w:rsidR="002E629C" w:rsidRDefault="002E629C" w:rsidP="002E629C">
      <w:pPr>
        <w:pStyle w:val="3"/>
      </w:pPr>
      <w:bookmarkStart w:id="10" w:name="_Toc61015046"/>
      <w:r>
        <w:rPr>
          <w:rFonts w:hint="eastAsia"/>
        </w:rPr>
        <w:t>界面设计</w:t>
      </w:r>
      <w:bookmarkEnd w:id="10"/>
    </w:p>
    <w:p w14:paraId="77DF3CC1" w14:textId="1ABCE499" w:rsidR="00A66273" w:rsidRDefault="00A66273" w:rsidP="00A66273">
      <w:pPr>
        <w:ind w:firstLine="480"/>
      </w:pPr>
      <w:r>
        <w:rPr>
          <w:rFonts w:hint="eastAsia"/>
        </w:rPr>
        <w:t>主要使用</w:t>
      </w:r>
      <w:r w:rsidRPr="00A66273">
        <w:rPr>
          <w:position w:val="-6"/>
        </w:rPr>
        <w:object w:dxaOrig="1200" w:dyaOrig="279" w14:anchorId="0703BD0E">
          <v:shape id="_x0000_i1036" type="#_x0000_t75" style="width:60.45pt;height:13.6pt" o:ole="">
            <v:imagedata r:id="rId19" o:title=""/>
          </v:shape>
          <o:OLEObject Type="Embed" ProgID="Equation.DSMT4" ShapeID="_x0000_i1036" DrawAspect="Content" ObjectID="_1671733801" r:id="rId38"/>
        </w:object>
      </w:r>
      <w:r w:rsidR="006B0CB8">
        <w:rPr>
          <w:rFonts w:hint="eastAsia"/>
        </w:rPr>
        <w:t>、</w:t>
      </w:r>
      <w:r w:rsidRPr="00A66273">
        <w:rPr>
          <w:position w:val="-6"/>
        </w:rPr>
        <w:object w:dxaOrig="1300" w:dyaOrig="279" w14:anchorId="35786AB3">
          <v:shape id="_x0000_i1037" type="#_x0000_t75" style="width:65.2pt;height:13.6pt" o:ole="">
            <v:imagedata r:id="rId21" o:title=""/>
          </v:shape>
          <o:OLEObject Type="Embed" ProgID="Equation.DSMT4" ShapeID="_x0000_i1037" DrawAspect="Content" ObjectID="_1671733802" r:id="rId39"/>
        </w:object>
      </w:r>
      <w:r w:rsidR="006B0CB8">
        <w:rPr>
          <w:rFonts w:hint="eastAsia"/>
        </w:rPr>
        <w:t>和</w:t>
      </w:r>
      <w:r w:rsidR="00664B37" w:rsidRPr="006B0CB8">
        <w:rPr>
          <w:position w:val="-6"/>
        </w:rPr>
        <w:object w:dxaOrig="1440" w:dyaOrig="279" w14:anchorId="74262E48">
          <v:shape id="_x0000_i1038" type="#_x0000_t75" style="width:1in;height:13.6pt" o:ole="">
            <v:imagedata r:id="rId40" o:title=""/>
          </v:shape>
          <o:OLEObject Type="Embed" ProgID="Equation.DSMT4" ShapeID="_x0000_i1038" DrawAspect="Content" ObjectID="_1671733803" r:id="rId41"/>
        </w:object>
      </w:r>
      <w:r>
        <w:rPr>
          <w:rFonts w:hint="eastAsia"/>
        </w:rPr>
        <w:t>完成界面的设计</w:t>
      </w:r>
      <w:r w:rsidR="00664B37">
        <w:rPr>
          <w:rFonts w:hint="eastAsia"/>
        </w:rPr>
        <w:t>。</w:t>
      </w:r>
      <w:r w:rsidRPr="00A66273">
        <w:rPr>
          <w:position w:val="-6"/>
        </w:rPr>
        <w:object w:dxaOrig="1200" w:dyaOrig="279" w14:anchorId="67A219BC">
          <v:shape id="_x0000_i1039" type="#_x0000_t75" style="width:60.45pt;height:13.6pt" o:ole="">
            <v:imagedata r:id="rId19" o:title=""/>
          </v:shape>
          <o:OLEObject Type="Embed" ProgID="Equation.DSMT4" ShapeID="_x0000_i1039" DrawAspect="Content" ObjectID="_1671733804" r:id="rId42"/>
        </w:object>
      </w:r>
      <w:r>
        <w:rPr>
          <w:rFonts w:hint="eastAsia"/>
        </w:rPr>
        <w:t>用于计算</w:t>
      </w:r>
      <w:r w:rsidR="00664B37">
        <w:rPr>
          <w:rFonts w:hint="eastAsia"/>
        </w:rPr>
        <w:t>结果</w:t>
      </w:r>
      <w:r>
        <w:rPr>
          <w:rFonts w:hint="eastAsia"/>
        </w:rPr>
        <w:t>，</w:t>
      </w:r>
      <w:r w:rsidRPr="00A66273">
        <w:rPr>
          <w:position w:val="-6"/>
        </w:rPr>
        <w:object w:dxaOrig="1300" w:dyaOrig="279" w14:anchorId="50C230CA">
          <v:shape id="_x0000_i1040" type="#_x0000_t75" style="width:65.2pt;height:13.6pt" o:ole="">
            <v:imagedata r:id="rId21" o:title=""/>
          </v:shape>
          <o:OLEObject Type="Embed" ProgID="Equation.DSMT4" ShapeID="_x0000_i1040" DrawAspect="Content" ObjectID="_1671733805" r:id="rId43"/>
        </w:object>
      </w:r>
      <w:r>
        <w:rPr>
          <w:rFonts w:hint="eastAsia"/>
        </w:rPr>
        <w:t>用于显示计算结果</w:t>
      </w:r>
      <w:r w:rsidR="00664B37">
        <w:rPr>
          <w:rFonts w:hint="eastAsia"/>
        </w:rPr>
        <w:t>，</w:t>
      </w:r>
      <w:r w:rsidR="00664B37" w:rsidRPr="006B0CB8">
        <w:rPr>
          <w:position w:val="-6"/>
        </w:rPr>
        <w:object w:dxaOrig="1440" w:dyaOrig="279" w14:anchorId="6F5810EC">
          <v:shape id="_x0000_i1041" type="#_x0000_t75" style="width:1in;height:13.6pt" o:ole="">
            <v:imagedata r:id="rId40" o:title=""/>
          </v:shape>
          <o:OLEObject Type="Embed" ProgID="Equation.DSMT4" ShapeID="_x0000_i1041" DrawAspect="Content" ObjectID="_1671733806" r:id="rId44"/>
        </w:object>
      </w:r>
      <w:r w:rsidR="00664B37">
        <w:rPr>
          <w:rFonts w:hint="eastAsia"/>
        </w:rPr>
        <w:t>用于输入计算公式</w:t>
      </w:r>
      <w:r>
        <w:rPr>
          <w:rFonts w:hint="eastAsia"/>
        </w:rPr>
        <w:t>。</w:t>
      </w:r>
    </w:p>
    <w:p w14:paraId="4A2AA5E2" w14:textId="1D83FAF4" w:rsidR="00A66273" w:rsidRDefault="00A66273" w:rsidP="00A66273">
      <w:pPr>
        <w:ind w:firstLine="480"/>
      </w:pPr>
      <w:r>
        <w:rPr>
          <w:rFonts w:hint="eastAsia"/>
        </w:rPr>
        <w:t>排版使用</w:t>
      </w:r>
      <w:r w:rsidRPr="00A66273">
        <w:rPr>
          <w:position w:val="-10"/>
        </w:rPr>
        <w:object w:dxaOrig="859" w:dyaOrig="320" w14:anchorId="44D69A03">
          <v:shape id="_x0000_i1042" type="#_x0000_t75" style="width:43.45pt;height:16.3pt" o:ole="">
            <v:imagedata r:id="rId25" o:title=""/>
          </v:shape>
          <o:OLEObject Type="Embed" ProgID="Equation.DSMT4" ShapeID="_x0000_i1042" DrawAspect="Content" ObjectID="_1671733807" r:id="rId45"/>
        </w:object>
      </w:r>
      <w:r>
        <w:rPr>
          <w:rFonts w:hint="eastAsia"/>
        </w:rPr>
        <w:t>从而实现控件跟随界面大小的改变而改变。还使用了</w:t>
      </w:r>
      <w:r w:rsidRPr="00A66273">
        <w:rPr>
          <w:position w:val="-10"/>
        </w:rPr>
        <w:object w:dxaOrig="840" w:dyaOrig="320" w14:anchorId="34DAD0B2">
          <v:shape id="_x0000_i1043" type="#_x0000_t75" style="width:42.1pt;height:16.3pt" o:ole="">
            <v:imagedata r:id="rId46" o:title=""/>
          </v:shape>
          <o:OLEObject Type="Embed" ProgID="Equation.DSMT4" ShapeID="_x0000_i1043" DrawAspect="Content" ObjectID="_1671733808" r:id="rId47"/>
        </w:object>
      </w:r>
      <w:r>
        <w:rPr>
          <w:rFonts w:hint="eastAsia"/>
        </w:rPr>
        <w:t>用于把计算按钮居中。</w:t>
      </w:r>
    </w:p>
    <w:p w14:paraId="6B3F2DDE" w14:textId="7A06F9A1" w:rsidR="00726204" w:rsidRPr="00726204" w:rsidRDefault="00726204" w:rsidP="00726204">
      <w:pPr>
        <w:ind w:firstLine="480"/>
      </w:pPr>
      <w:r>
        <w:rPr>
          <w:rFonts w:hint="eastAsia"/>
        </w:rPr>
        <w:t>设计完成后结果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61014696 \h</w:instrText>
      </w:r>
      <w:r>
        <w:instrText xml:space="preserve"> </w:instrText>
      </w:r>
      <w:r>
        <w:fldChar w:fldCharType="separate"/>
      </w:r>
      <w:r>
        <w:t>图</w:t>
      </w:r>
      <w:r>
        <w:t xml:space="preserve"> 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所示</w:t>
      </w:r>
    </w:p>
    <w:p w14:paraId="44D22696" w14:textId="77777777" w:rsidR="00A66273" w:rsidRDefault="00A66273" w:rsidP="00A66273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715D4C36" wp14:editId="2B062E88">
            <wp:extent cx="5210919" cy="4607670"/>
            <wp:effectExtent l="0" t="0" r="889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27801" cy="4622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E7A3E" w14:textId="0458FE2B" w:rsidR="002E629C" w:rsidRPr="00A66273" w:rsidRDefault="00A66273" w:rsidP="00A66273">
      <w:pPr>
        <w:pStyle w:val="a7"/>
        <w:ind w:firstLine="480"/>
      </w:pPr>
      <w:bookmarkStart w:id="11" w:name="_Ref61014696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726204">
        <w:rPr>
          <w:noProof/>
        </w:rPr>
        <w:t>2</w:t>
      </w:r>
      <w:r>
        <w:fldChar w:fldCharType="end"/>
      </w:r>
      <w:bookmarkEnd w:id="11"/>
      <w:r>
        <w:rPr>
          <w:rFonts w:hint="eastAsia"/>
        </w:rPr>
        <w:t>科学计算器页面设计</w:t>
      </w:r>
    </w:p>
    <w:p w14:paraId="3954893F" w14:textId="77777777" w:rsidR="002E629C" w:rsidRDefault="002E629C" w:rsidP="002E629C">
      <w:pPr>
        <w:pStyle w:val="3"/>
      </w:pPr>
      <w:bookmarkStart w:id="12" w:name="_Toc61015047"/>
      <w:r>
        <w:rPr>
          <w:rFonts w:hint="eastAsia"/>
        </w:rPr>
        <w:t>功能实现</w:t>
      </w:r>
      <w:bookmarkEnd w:id="12"/>
    </w:p>
    <w:p w14:paraId="58A397B6" w14:textId="030A6437" w:rsidR="002E629C" w:rsidRPr="002E629C" w:rsidRDefault="008A5E56" w:rsidP="002E629C">
      <w:pPr>
        <w:ind w:firstLine="480"/>
      </w:pPr>
      <w:r>
        <w:rPr>
          <w:rFonts w:hint="eastAsia"/>
        </w:rPr>
        <w:t>使用</w:t>
      </w:r>
      <w:r w:rsidRPr="003825FC">
        <w:rPr>
          <w:position w:val="-6"/>
        </w:rPr>
        <w:object w:dxaOrig="1560" w:dyaOrig="279" w14:anchorId="53BFA819">
          <v:shape id="_x0000_i1044" type="#_x0000_t75" style="width:78.1pt;height:13.6pt" o:ole="">
            <v:imagedata r:id="rId28" o:title=""/>
          </v:shape>
          <o:OLEObject Type="Embed" ProgID="Equation.DSMT4" ShapeID="_x0000_i1044" DrawAspect="Content" ObjectID="_1671733809" r:id="rId49"/>
        </w:object>
      </w:r>
      <w:r>
        <w:rPr>
          <w:rFonts w:hint="eastAsia"/>
        </w:rPr>
        <w:t>将按键链接到特定的函数。使用</w:t>
      </w:r>
      <w:r w:rsidRPr="008A5E56">
        <w:rPr>
          <w:position w:val="-6"/>
        </w:rPr>
        <w:object w:dxaOrig="480" w:dyaOrig="279" w14:anchorId="2EB9FC6E">
          <v:shape id="_x0000_i1045" type="#_x0000_t75" style="width:23.75pt;height:13.6pt" o:ole="">
            <v:imagedata r:id="rId36" o:title=""/>
          </v:shape>
          <o:OLEObject Type="Embed" ProgID="Equation.DSMT4" ShapeID="_x0000_i1045" DrawAspect="Content" ObjectID="_1671733810" r:id="rId50"/>
        </w:object>
      </w:r>
      <w:r>
        <w:rPr>
          <w:rFonts w:hint="eastAsia"/>
        </w:rPr>
        <w:t>将字符串转化为表达式计算出结果并输出。</w:t>
      </w:r>
    </w:p>
    <w:p w14:paraId="75AF2B33" w14:textId="17000B71" w:rsidR="00CC1E7A" w:rsidRDefault="00CC1E7A" w:rsidP="00CC1E7A">
      <w:pPr>
        <w:pStyle w:val="2"/>
      </w:pPr>
      <w:bookmarkStart w:id="13" w:name="_Toc61015048"/>
      <w:r>
        <w:rPr>
          <w:rFonts w:hint="eastAsia"/>
        </w:rPr>
        <w:t>函数型计算器</w:t>
      </w:r>
      <w:bookmarkEnd w:id="13"/>
    </w:p>
    <w:p w14:paraId="7B21FEDD" w14:textId="77777777" w:rsidR="002E629C" w:rsidRDefault="002E629C" w:rsidP="002E629C">
      <w:pPr>
        <w:pStyle w:val="3"/>
      </w:pPr>
      <w:bookmarkStart w:id="14" w:name="_Toc61015049"/>
      <w:r>
        <w:rPr>
          <w:rFonts w:hint="eastAsia"/>
        </w:rPr>
        <w:t>界面设计</w:t>
      </w:r>
      <w:bookmarkEnd w:id="14"/>
    </w:p>
    <w:p w14:paraId="47BD41E3" w14:textId="03A8344A" w:rsidR="00A66273" w:rsidRDefault="00A66273" w:rsidP="00A66273">
      <w:pPr>
        <w:ind w:firstLine="480"/>
      </w:pPr>
      <w:r>
        <w:rPr>
          <w:rFonts w:hint="eastAsia"/>
        </w:rPr>
        <w:t>主要使用</w:t>
      </w:r>
      <w:r w:rsidRPr="00A66273">
        <w:rPr>
          <w:position w:val="-6"/>
        </w:rPr>
        <w:object w:dxaOrig="1200" w:dyaOrig="279" w14:anchorId="3613614F">
          <v:shape id="_x0000_i1046" type="#_x0000_t75" style="width:60.45pt;height:13.6pt" o:ole="">
            <v:imagedata r:id="rId19" o:title=""/>
          </v:shape>
          <o:OLEObject Type="Embed" ProgID="Equation.DSMT4" ShapeID="_x0000_i1046" DrawAspect="Content" ObjectID="_1671733811" r:id="rId51"/>
        </w:object>
      </w:r>
      <w:r>
        <w:rPr>
          <w:rFonts w:hint="eastAsia"/>
        </w:rPr>
        <w:t>和</w:t>
      </w:r>
      <w:r w:rsidRPr="00A66273">
        <w:rPr>
          <w:position w:val="-6"/>
        </w:rPr>
        <w:object w:dxaOrig="1300" w:dyaOrig="279" w14:anchorId="2088D869">
          <v:shape id="_x0000_i1047" type="#_x0000_t75" style="width:65.2pt;height:13.6pt" o:ole="">
            <v:imagedata r:id="rId21" o:title=""/>
          </v:shape>
          <o:OLEObject Type="Embed" ProgID="Equation.DSMT4" ShapeID="_x0000_i1047" DrawAspect="Content" ObjectID="_1671733812" r:id="rId52"/>
        </w:object>
      </w:r>
      <w:r>
        <w:rPr>
          <w:rFonts w:hint="eastAsia"/>
        </w:rPr>
        <w:t>完成界面的设计</w:t>
      </w:r>
      <w:r w:rsidR="00954F2B">
        <w:rPr>
          <w:rFonts w:hint="eastAsia"/>
        </w:rPr>
        <w:t>。</w:t>
      </w:r>
      <w:r w:rsidRPr="00A66273">
        <w:rPr>
          <w:position w:val="-6"/>
        </w:rPr>
        <w:object w:dxaOrig="1200" w:dyaOrig="279" w14:anchorId="3CE2FD46">
          <v:shape id="_x0000_i1048" type="#_x0000_t75" style="width:60.45pt;height:13.6pt" o:ole="">
            <v:imagedata r:id="rId19" o:title=""/>
          </v:shape>
          <o:OLEObject Type="Embed" ProgID="Equation.DSMT4" ShapeID="_x0000_i1048" DrawAspect="Content" ObjectID="_1671733813" r:id="rId53"/>
        </w:object>
      </w:r>
      <w:r>
        <w:rPr>
          <w:rFonts w:hint="eastAsia"/>
        </w:rPr>
        <w:t>用于输入</w:t>
      </w:r>
      <w:r w:rsidR="00954F2B">
        <w:rPr>
          <w:rFonts w:hint="eastAsia"/>
        </w:rPr>
        <w:t>数据及选择功能</w:t>
      </w:r>
      <w:r>
        <w:rPr>
          <w:rFonts w:hint="eastAsia"/>
        </w:rPr>
        <w:t>，</w:t>
      </w:r>
      <w:r w:rsidRPr="00A66273">
        <w:rPr>
          <w:position w:val="-6"/>
        </w:rPr>
        <w:object w:dxaOrig="1300" w:dyaOrig="279" w14:anchorId="6B1B4B0E">
          <v:shape id="_x0000_i1049" type="#_x0000_t75" style="width:65.2pt;height:13.6pt" o:ole="">
            <v:imagedata r:id="rId21" o:title=""/>
          </v:shape>
          <o:OLEObject Type="Embed" ProgID="Equation.DSMT4" ShapeID="_x0000_i1049" DrawAspect="Content" ObjectID="_1671733814" r:id="rId54"/>
        </w:object>
      </w:r>
      <w:r>
        <w:rPr>
          <w:rFonts w:hint="eastAsia"/>
        </w:rPr>
        <w:t>用于显示输入内容和计算结果。</w:t>
      </w:r>
    </w:p>
    <w:p w14:paraId="429582F2" w14:textId="78A3941D" w:rsidR="00A66273" w:rsidRDefault="00A66273" w:rsidP="00A66273">
      <w:pPr>
        <w:ind w:firstLine="480"/>
      </w:pPr>
      <w:r>
        <w:rPr>
          <w:rFonts w:hint="eastAsia"/>
        </w:rPr>
        <w:t>排版使用</w:t>
      </w:r>
      <w:r w:rsidRPr="00A66273">
        <w:rPr>
          <w:position w:val="-10"/>
        </w:rPr>
        <w:object w:dxaOrig="859" w:dyaOrig="320" w14:anchorId="111B561E">
          <v:shape id="_x0000_i1050" type="#_x0000_t75" style="width:43.45pt;height:16.3pt" o:ole="">
            <v:imagedata r:id="rId25" o:title=""/>
          </v:shape>
          <o:OLEObject Type="Embed" ProgID="Equation.DSMT4" ShapeID="_x0000_i1050" DrawAspect="Content" ObjectID="_1671733815" r:id="rId55"/>
        </w:object>
      </w:r>
      <w:r>
        <w:rPr>
          <w:rFonts w:hint="eastAsia"/>
        </w:rPr>
        <w:t>从而实现控件跟随界面大小的改变而改变。</w:t>
      </w:r>
    </w:p>
    <w:p w14:paraId="36761BD7" w14:textId="654FC3FE" w:rsidR="00726204" w:rsidRPr="00726204" w:rsidRDefault="00726204" w:rsidP="00726204">
      <w:pPr>
        <w:ind w:firstLine="480"/>
      </w:pPr>
      <w:r>
        <w:rPr>
          <w:rFonts w:hint="eastAsia"/>
        </w:rPr>
        <w:t>设计完成后结果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61014707 \h</w:instrText>
      </w:r>
      <w:r>
        <w:instrText xml:space="preserve"> </w:instrText>
      </w:r>
      <w:r>
        <w:fldChar w:fldCharType="separate"/>
      </w:r>
      <w:r>
        <w:t>图</w:t>
      </w:r>
      <w:r>
        <w:t xml:space="preserve"> 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所示</w:t>
      </w:r>
    </w:p>
    <w:p w14:paraId="0E32449C" w14:textId="77777777" w:rsidR="00A66273" w:rsidRDefault="00A66273" w:rsidP="00A66273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423FCA22" wp14:editId="562A1E65">
            <wp:extent cx="5263764" cy="465439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81449" cy="4670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B6157" w14:textId="2523CADE" w:rsidR="002E629C" w:rsidRPr="00A66273" w:rsidRDefault="00A66273" w:rsidP="00A66273">
      <w:pPr>
        <w:pStyle w:val="a7"/>
        <w:ind w:firstLine="480"/>
      </w:pPr>
      <w:bookmarkStart w:id="15" w:name="_Ref61014707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726204">
        <w:rPr>
          <w:noProof/>
        </w:rPr>
        <w:t>3</w:t>
      </w:r>
      <w:r>
        <w:fldChar w:fldCharType="end"/>
      </w:r>
      <w:bookmarkEnd w:id="15"/>
      <w:r>
        <w:rPr>
          <w:rFonts w:hint="eastAsia"/>
        </w:rPr>
        <w:t>函数型计算器页面设计</w:t>
      </w:r>
    </w:p>
    <w:p w14:paraId="1B122697" w14:textId="77777777" w:rsidR="002E629C" w:rsidRDefault="002E629C" w:rsidP="002E629C">
      <w:pPr>
        <w:pStyle w:val="3"/>
      </w:pPr>
      <w:bookmarkStart w:id="16" w:name="_Toc61015050"/>
      <w:r>
        <w:rPr>
          <w:rFonts w:hint="eastAsia"/>
        </w:rPr>
        <w:t>功能实现</w:t>
      </w:r>
      <w:bookmarkEnd w:id="16"/>
    </w:p>
    <w:p w14:paraId="77C3BE39" w14:textId="6B9469A4" w:rsidR="002E629C" w:rsidRPr="008A5E56" w:rsidRDefault="008A5E56" w:rsidP="008A5E56">
      <w:pPr>
        <w:ind w:firstLine="480"/>
      </w:pPr>
      <w:r>
        <w:rPr>
          <w:rFonts w:hint="eastAsia"/>
        </w:rPr>
        <w:t>使用</w:t>
      </w:r>
      <w:r w:rsidRPr="003825FC">
        <w:rPr>
          <w:position w:val="-6"/>
        </w:rPr>
        <w:object w:dxaOrig="1560" w:dyaOrig="279" w14:anchorId="30A40AFA">
          <v:shape id="_x0000_i1051" type="#_x0000_t75" style="width:78.1pt;height:13.6pt" o:ole="">
            <v:imagedata r:id="rId28" o:title=""/>
          </v:shape>
          <o:OLEObject Type="Embed" ProgID="Equation.DSMT4" ShapeID="_x0000_i1051" DrawAspect="Content" ObjectID="_1671733816" r:id="rId57"/>
        </w:object>
      </w:r>
      <w:r>
        <w:rPr>
          <w:rFonts w:hint="eastAsia"/>
        </w:rPr>
        <w:t>将按键链接到特定的函数。函数使用</w:t>
      </w:r>
      <w:r w:rsidRPr="003825FC">
        <w:rPr>
          <w:position w:val="-6"/>
        </w:rPr>
        <w:object w:dxaOrig="1560" w:dyaOrig="279" w14:anchorId="2045DF1B">
          <v:shape id="_x0000_i1052" type="#_x0000_t75" style="width:78.1pt;height:13.6pt" o:ole="">
            <v:imagedata r:id="rId30" o:title=""/>
          </v:shape>
          <o:OLEObject Type="Embed" ProgID="Equation.DSMT4" ShapeID="_x0000_i1052" DrawAspect="Content" ObjectID="_1671733817" r:id="rId58"/>
        </w:object>
      </w:r>
      <w:r>
        <w:rPr>
          <w:rFonts w:hint="eastAsia"/>
        </w:rPr>
        <w:t>显示按下的字符，并将字符串记录在</w:t>
      </w:r>
      <w:r w:rsidRPr="008A5E56">
        <w:rPr>
          <w:position w:val="-6"/>
        </w:rPr>
        <w:object w:dxaOrig="260" w:dyaOrig="260" w14:anchorId="338CD0D2">
          <v:shape id="_x0000_i1053" type="#_x0000_t75" style="width:12.9pt;height:12.9pt" o:ole="">
            <v:imagedata r:id="rId32" o:title=""/>
          </v:shape>
          <o:OLEObject Type="Embed" ProgID="Equation.DSMT4" ShapeID="_x0000_i1053" DrawAspect="Content" ObjectID="_1671733818" r:id="rId59"/>
        </w:object>
      </w:r>
      <w:r w:rsidRPr="008A5E56">
        <w:rPr>
          <w:position w:val="-10"/>
        </w:rPr>
        <w:object w:dxaOrig="320" w:dyaOrig="320" w14:anchorId="3C33E31A">
          <v:shape id="_x0000_i1054" type="#_x0000_t75" style="width:16.3pt;height:16.3pt" o:ole="">
            <v:imagedata r:id="rId34" o:title=""/>
          </v:shape>
          <o:OLEObject Type="Embed" ProgID="Equation.DSMT4" ShapeID="_x0000_i1054" DrawAspect="Content" ObjectID="_1671733819" r:id="rId60"/>
        </w:object>
      </w:r>
      <w:r>
        <w:rPr>
          <w:rFonts w:hint="eastAsia"/>
        </w:rPr>
        <w:t>中。自定义公式函数根据输入，调用相应的函数计算出结果，若输入多个数据，则用空格分隔，最后显示结果。</w:t>
      </w:r>
    </w:p>
    <w:p w14:paraId="34FB6E9D" w14:textId="7209F24B" w:rsidR="006F1382" w:rsidRDefault="006F1382" w:rsidP="006F1382">
      <w:pPr>
        <w:pStyle w:val="1"/>
        <w:spacing w:before="312" w:after="312"/>
      </w:pPr>
      <w:bookmarkStart w:id="17" w:name="_Toc61015051"/>
      <w:r>
        <w:rPr>
          <w:rFonts w:hint="eastAsia"/>
        </w:rPr>
        <w:lastRenderedPageBreak/>
        <w:t>程序结果</w:t>
      </w:r>
      <w:r>
        <w:t>展示</w:t>
      </w:r>
      <w:bookmarkEnd w:id="17"/>
    </w:p>
    <w:p w14:paraId="7DC92A9C" w14:textId="33660521" w:rsidR="002E629C" w:rsidRPr="002E629C" w:rsidRDefault="00CC1E7A" w:rsidP="002E629C">
      <w:pPr>
        <w:pStyle w:val="2"/>
      </w:pPr>
      <w:bookmarkStart w:id="18" w:name="_Toc61015052"/>
      <w:r>
        <w:rPr>
          <w:rFonts w:hint="eastAsia"/>
        </w:rPr>
        <w:t>基础计算器</w:t>
      </w:r>
      <w:bookmarkEnd w:id="18"/>
    </w:p>
    <w:p w14:paraId="37D82CBB" w14:textId="77777777" w:rsidR="002E629C" w:rsidRDefault="002E629C" w:rsidP="002E629C">
      <w:pPr>
        <w:pStyle w:val="aa"/>
        <w:keepNext/>
      </w:pPr>
      <w:r>
        <w:rPr>
          <w:noProof/>
        </w:rPr>
        <w:drawing>
          <wp:inline distT="0" distB="0" distL="0" distR="0" wp14:anchorId="43C38972" wp14:editId="1F462519">
            <wp:extent cx="5080883" cy="4492687"/>
            <wp:effectExtent l="0" t="0" r="5715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099563" cy="4509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07711" w14:textId="33D6A39C" w:rsidR="002E629C" w:rsidRDefault="002E629C" w:rsidP="002E629C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726204">
        <w:rPr>
          <w:noProof/>
        </w:rPr>
        <w:t>4</w:t>
      </w:r>
      <w:r>
        <w:fldChar w:fldCharType="end"/>
      </w:r>
      <w:r>
        <w:rPr>
          <w:rFonts w:hint="eastAsia"/>
        </w:rPr>
        <w:t>基础计算器界面</w:t>
      </w:r>
    </w:p>
    <w:p w14:paraId="272B7C99" w14:textId="77777777" w:rsidR="00726204" w:rsidRDefault="00726204" w:rsidP="00726204">
      <w:pPr>
        <w:pStyle w:val="aa"/>
        <w:keepNext/>
      </w:pPr>
      <w:r>
        <w:rPr>
          <w:noProof/>
        </w:rPr>
        <w:drawing>
          <wp:inline distT="0" distB="0" distL="0" distR="0" wp14:anchorId="5D9272D9" wp14:editId="1083EBE8">
            <wp:extent cx="4826442" cy="128016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r="1772" b="70535"/>
                    <a:stretch/>
                  </pic:blipFill>
                  <pic:spPr bwMode="auto">
                    <a:xfrm>
                      <a:off x="0" y="0"/>
                      <a:ext cx="4826854" cy="12802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642918" w14:textId="56D72F95" w:rsidR="00726204" w:rsidRPr="00726204" w:rsidRDefault="00726204" w:rsidP="00726204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基础计算器结果</w:t>
      </w:r>
    </w:p>
    <w:p w14:paraId="7EE52FCF" w14:textId="68A4B8C4" w:rsidR="00CC1E7A" w:rsidRDefault="00CC1E7A" w:rsidP="00CC1E7A">
      <w:pPr>
        <w:pStyle w:val="2"/>
      </w:pPr>
      <w:bookmarkStart w:id="19" w:name="_Toc61015053"/>
      <w:r>
        <w:rPr>
          <w:rFonts w:hint="eastAsia"/>
        </w:rPr>
        <w:lastRenderedPageBreak/>
        <w:t>科学计算器</w:t>
      </w:r>
      <w:bookmarkEnd w:id="19"/>
    </w:p>
    <w:p w14:paraId="6BD59E00" w14:textId="77777777" w:rsidR="002E629C" w:rsidRDefault="002E629C" w:rsidP="002E629C">
      <w:pPr>
        <w:pStyle w:val="aa"/>
        <w:keepNext/>
      </w:pPr>
      <w:r>
        <w:rPr>
          <w:noProof/>
        </w:rPr>
        <w:drawing>
          <wp:inline distT="0" distB="0" distL="0" distR="0" wp14:anchorId="10EB9B72" wp14:editId="3C27ED4B">
            <wp:extent cx="5078876" cy="4490913"/>
            <wp:effectExtent l="0" t="0" r="762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113227" cy="4521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511F22" w14:textId="7CA80C9B" w:rsidR="002E629C" w:rsidRDefault="002E629C" w:rsidP="002E629C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726204">
        <w:rPr>
          <w:noProof/>
        </w:rPr>
        <w:t>6</w:t>
      </w:r>
      <w:r>
        <w:fldChar w:fldCharType="end"/>
      </w:r>
      <w:r>
        <w:rPr>
          <w:rFonts w:hint="eastAsia"/>
        </w:rPr>
        <w:t>科学</w:t>
      </w:r>
      <w:r w:rsidRPr="00680A69">
        <w:rPr>
          <w:rFonts w:hint="eastAsia"/>
        </w:rPr>
        <w:t>计算器界面</w:t>
      </w:r>
    </w:p>
    <w:p w14:paraId="7E1BB5E3" w14:textId="77777777" w:rsidR="00726204" w:rsidRDefault="00726204" w:rsidP="00726204">
      <w:pPr>
        <w:pStyle w:val="aa"/>
        <w:keepNext/>
      </w:pPr>
      <w:r>
        <w:rPr>
          <w:noProof/>
        </w:rPr>
        <w:drawing>
          <wp:inline distT="0" distB="0" distL="0" distR="0" wp14:anchorId="2CC06396" wp14:editId="780A05D8">
            <wp:extent cx="3212327" cy="2926080"/>
            <wp:effectExtent l="0" t="0" r="762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/>
                    <a:srcRect r="38224" b="36362"/>
                    <a:stretch/>
                  </pic:blipFill>
                  <pic:spPr bwMode="auto">
                    <a:xfrm>
                      <a:off x="0" y="0"/>
                      <a:ext cx="3222016" cy="29349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2C8629" w14:textId="2CF1FB07" w:rsidR="00726204" w:rsidRPr="00726204" w:rsidRDefault="00726204" w:rsidP="00726204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7</w:t>
      </w:r>
      <w:r>
        <w:fldChar w:fldCharType="end"/>
      </w:r>
      <w:r w:rsidRPr="00EA3083">
        <w:rPr>
          <w:rFonts w:hint="eastAsia"/>
        </w:rPr>
        <w:t>科学计算器</w:t>
      </w:r>
      <w:r>
        <w:rPr>
          <w:rFonts w:hint="eastAsia"/>
        </w:rPr>
        <w:t>结果</w:t>
      </w:r>
    </w:p>
    <w:p w14:paraId="7AFAD0F4" w14:textId="3DE482C5" w:rsidR="002E629C" w:rsidRPr="002E629C" w:rsidRDefault="00CC1E7A" w:rsidP="002E629C">
      <w:pPr>
        <w:pStyle w:val="2"/>
      </w:pPr>
      <w:bookmarkStart w:id="20" w:name="_Toc61015054"/>
      <w:r>
        <w:rPr>
          <w:rFonts w:hint="eastAsia"/>
        </w:rPr>
        <w:lastRenderedPageBreak/>
        <w:t>函数型计算器</w:t>
      </w:r>
      <w:bookmarkEnd w:id="20"/>
    </w:p>
    <w:p w14:paraId="50DDDE8E" w14:textId="77777777" w:rsidR="002E629C" w:rsidRDefault="002E629C" w:rsidP="002E629C">
      <w:pPr>
        <w:pStyle w:val="aa"/>
        <w:keepNext/>
      </w:pPr>
      <w:r>
        <w:rPr>
          <w:noProof/>
        </w:rPr>
        <w:drawing>
          <wp:inline distT="0" distB="0" distL="0" distR="0" wp14:anchorId="636C24E3" wp14:editId="45589620">
            <wp:extent cx="5303520" cy="46895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310016" cy="4695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11C96" w14:textId="1946EE63" w:rsidR="0005324F" w:rsidRDefault="002E629C" w:rsidP="002E629C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726204">
        <w:rPr>
          <w:noProof/>
        </w:rPr>
        <w:t>8</w:t>
      </w:r>
      <w:r>
        <w:fldChar w:fldCharType="end"/>
      </w:r>
      <w:r>
        <w:rPr>
          <w:rFonts w:hint="eastAsia"/>
        </w:rPr>
        <w:t>函数型</w:t>
      </w:r>
      <w:r w:rsidRPr="00407821">
        <w:rPr>
          <w:rFonts w:hint="eastAsia"/>
        </w:rPr>
        <w:t>计算器界面</w:t>
      </w:r>
    </w:p>
    <w:p w14:paraId="73C536CC" w14:textId="77777777" w:rsidR="00726204" w:rsidRDefault="00726204" w:rsidP="00726204">
      <w:pPr>
        <w:pStyle w:val="aa"/>
        <w:keepNext/>
      </w:pPr>
      <w:r>
        <w:rPr>
          <w:noProof/>
        </w:rPr>
        <w:drawing>
          <wp:inline distT="0" distB="0" distL="0" distR="0" wp14:anchorId="0D26C16E" wp14:editId="3D2BA744">
            <wp:extent cx="4913906" cy="1761855"/>
            <wp:effectExtent l="0" t="0" r="127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951661" cy="1775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15493" w14:textId="0DD9CA99" w:rsidR="00726204" w:rsidRDefault="00726204" w:rsidP="00726204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>函数型</w:t>
      </w:r>
      <w:r w:rsidRPr="00407821">
        <w:rPr>
          <w:rFonts w:hint="eastAsia"/>
        </w:rPr>
        <w:t>计算器</w:t>
      </w:r>
      <w:r>
        <w:rPr>
          <w:rFonts w:hint="eastAsia"/>
        </w:rPr>
        <w:t>圆的面积</w:t>
      </w:r>
    </w:p>
    <w:p w14:paraId="3D9419C6" w14:textId="77777777" w:rsidR="00726204" w:rsidRDefault="00726204" w:rsidP="00726204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3D46B3B5" wp14:editId="3E23F3DA">
            <wp:extent cx="4985468" cy="1793559"/>
            <wp:effectExtent l="0" t="0" r="571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01106" cy="179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392BC" w14:textId="70FE63A1" w:rsidR="00726204" w:rsidRPr="00726204" w:rsidRDefault="00726204" w:rsidP="00726204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10</w:t>
      </w:r>
      <w:r>
        <w:fldChar w:fldCharType="end"/>
      </w:r>
      <w:r w:rsidRPr="001B5EF3">
        <w:rPr>
          <w:rFonts w:hint="eastAsia"/>
        </w:rPr>
        <w:t>函数型计算器</w:t>
      </w:r>
      <w:r>
        <w:rPr>
          <w:rFonts w:hint="eastAsia"/>
        </w:rPr>
        <w:t>矩形体积</w:t>
      </w:r>
    </w:p>
    <w:p w14:paraId="654D4E29" w14:textId="7D4424CB" w:rsidR="006F1382" w:rsidRDefault="006F1382" w:rsidP="006F1382">
      <w:pPr>
        <w:pStyle w:val="1"/>
        <w:spacing w:before="312" w:after="312"/>
      </w:pPr>
      <w:bookmarkStart w:id="21" w:name="_Toc61015055"/>
      <w:r>
        <w:rPr>
          <w:rFonts w:hint="eastAsia"/>
        </w:rPr>
        <w:t>课程收获建议</w:t>
      </w:r>
      <w:bookmarkEnd w:id="21"/>
    </w:p>
    <w:p w14:paraId="3A44875E" w14:textId="735A0059" w:rsidR="0005324F" w:rsidRDefault="000B6D55" w:rsidP="0005324F">
      <w:pPr>
        <w:ind w:firstLine="480"/>
      </w:pPr>
      <w:r>
        <w:rPr>
          <w:rFonts w:hint="eastAsia"/>
        </w:rPr>
        <w:t>学会了使用</w:t>
      </w:r>
      <w:r>
        <w:rPr>
          <w:rFonts w:hint="eastAsia"/>
        </w:rPr>
        <w:t>Q</w:t>
      </w:r>
      <w:r>
        <w:t>T</w:t>
      </w:r>
      <w:r>
        <w:rPr>
          <w:rFonts w:hint="eastAsia"/>
        </w:rPr>
        <w:t>设计界面并用</w:t>
      </w:r>
      <w:r>
        <w:rPr>
          <w:rFonts w:hint="eastAsia"/>
        </w:rPr>
        <w:t>python</w:t>
      </w:r>
      <w:r>
        <w:rPr>
          <w:rFonts w:hint="eastAsia"/>
        </w:rPr>
        <w:t>实现特定功能</w:t>
      </w:r>
    </w:p>
    <w:p w14:paraId="5ECC4958" w14:textId="6FEC1BEB" w:rsidR="000B6D55" w:rsidRDefault="000B6D55" w:rsidP="0005324F">
      <w:pPr>
        <w:ind w:firstLine="480"/>
      </w:pPr>
      <w:r>
        <w:rPr>
          <w:rFonts w:hint="eastAsia"/>
        </w:rPr>
        <w:t>学会了机器学习库的使用</w:t>
      </w:r>
    </w:p>
    <w:p w14:paraId="4FF7EE39" w14:textId="4717E5F3" w:rsidR="000B6D55" w:rsidRPr="0005324F" w:rsidRDefault="000B6D55" w:rsidP="0005324F">
      <w:pPr>
        <w:ind w:firstLine="480"/>
      </w:pPr>
      <w:r>
        <w:rPr>
          <w:rFonts w:hint="eastAsia"/>
        </w:rPr>
        <w:t>学会了绘图库的使用</w:t>
      </w:r>
    </w:p>
    <w:p w14:paraId="43081114" w14:textId="399C04CC" w:rsidR="006F1382" w:rsidRDefault="006F1382" w:rsidP="006F1382">
      <w:pPr>
        <w:pStyle w:val="1"/>
        <w:spacing w:before="312" w:after="312"/>
      </w:pPr>
      <w:bookmarkStart w:id="22" w:name="_Toc61015056"/>
      <w:r>
        <w:rPr>
          <w:rFonts w:hint="eastAsia"/>
        </w:rPr>
        <w:t>参考文献</w:t>
      </w:r>
      <w:bookmarkEnd w:id="22"/>
    </w:p>
    <w:p w14:paraId="3170E69E" w14:textId="1B285565" w:rsidR="0005324F" w:rsidRPr="0005324F" w:rsidRDefault="0005324F" w:rsidP="0005324F">
      <w:pPr>
        <w:ind w:firstLine="480"/>
      </w:pP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t xml:space="preserve"> </w:t>
      </w:r>
      <w:proofErr w:type="gramStart"/>
      <w:r>
        <w:rPr>
          <w:rFonts w:hint="eastAsia"/>
          <w:shd w:val="clear" w:color="auto" w:fill="FFFFFF"/>
        </w:rPr>
        <w:t>嵩</w:t>
      </w:r>
      <w:proofErr w:type="gramEnd"/>
      <w:r>
        <w:rPr>
          <w:rFonts w:hint="eastAsia"/>
          <w:shd w:val="clear" w:color="auto" w:fill="FFFFFF"/>
        </w:rPr>
        <w:t>天</w:t>
      </w:r>
      <w:r>
        <w:rPr>
          <w:shd w:val="clear" w:color="auto" w:fill="FFFFFF"/>
        </w:rPr>
        <w:t xml:space="preserve">. </w:t>
      </w:r>
      <w:r>
        <w:rPr>
          <w:shd w:val="clear" w:color="auto" w:fill="FFFFFF"/>
        </w:rPr>
        <w:t>程序设计基础</w:t>
      </w:r>
      <w:r>
        <w:rPr>
          <w:shd w:val="clear" w:color="auto" w:fill="FFFFFF"/>
        </w:rPr>
        <w:t>:Python</w:t>
      </w:r>
      <w:r>
        <w:rPr>
          <w:shd w:val="clear" w:color="auto" w:fill="FFFFFF"/>
        </w:rPr>
        <w:t>语言</w:t>
      </w:r>
      <w:r>
        <w:rPr>
          <w:shd w:val="clear" w:color="auto" w:fill="FFFFFF"/>
        </w:rPr>
        <w:t xml:space="preserve">[M]// </w:t>
      </w:r>
      <w:r>
        <w:rPr>
          <w:shd w:val="clear" w:color="auto" w:fill="FFFFFF"/>
        </w:rPr>
        <w:t>程序设计基础</w:t>
      </w:r>
      <w:r>
        <w:rPr>
          <w:shd w:val="clear" w:color="auto" w:fill="FFFFFF"/>
        </w:rPr>
        <w:t>:PYTHON</w:t>
      </w:r>
      <w:r>
        <w:rPr>
          <w:shd w:val="clear" w:color="auto" w:fill="FFFFFF"/>
        </w:rPr>
        <w:t>语言</w:t>
      </w:r>
      <w:r>
        <w:rPr>
          <w:shd w:val="clear" w:color="auto" w:fill="FFFFFF"/>
        </w:rPr>
        <w:t>. 2014.</w:t>
      </w:r>
    </w:p>
    <w:p w14:paraId="1D54F7CF" w14:textId="1401D864" w:rsidR="00CC1E7A" w:rsidRPr="00CC1E7A" w:rsidRDefault="006F1382" w:rsidP="00CC1E7A">
      <w:pPr>
        <w:pStyle w:val="1"/>
        <w:spacing w:before="312" w:after="312"/>
      </w:pPr>
      <w:bookmarkStart w:id="23" w:name="_Toc61015057"/>
      <w:r>
        <w:rPr>
          <w:rFonts w:hint="eastAsia"/>
        </w:rPr>
        <w:t>程序代码</w:t>
      </w:r>
      <w:bookmarkEnd w:id="23"/>
    </w:p>
    <w:p w14:paraId="5FB370A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rom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yQt5.QtWidgets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QApplication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QMessageBox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1F68AB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rom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yQt5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c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A338D1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6B81DD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ats:  </w:t>
      </w:r>
    </w:p>
    <w:p w14:paraId="705ECA2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F7F1C3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__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ni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_(self):  </w:t>
      </w:r>
    </w:p>
    <w:p w14:paraId="4A69DA7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ui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c.loadUi</w:t>
      </w:r>
      <w:proofErr w:type="spellEnd"/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al.ui</w:t>
      </w:r>
      <w:proofErr w:type="spellEnd"/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9EF16D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4D245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E788B8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.clicked.connec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push_C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18CA28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E.clicked.connec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push_C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B44575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7D7317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1.clicked.connect(self.push_1)  </w:t>
      </w:r>
    </w:p>
    <w:p w14:paraId="059291E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2.clicked.connect(self.push_2)  </w:t>
      </w:r>
    </w:p>
    <w:p w14:paraId="62F430A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3.clicked.connect(self.push_3)  </w:t>
      </w:r>
    </w:p>
    <w:p w14:paraId="4CFC039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4.clicked.connect(self.push_4)  </w:t>
      </w:r>
    </w:p>
    <w:p w14:paraId="7B2267C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5.clicked.connect(self.push_5)  </w:t>
      </w:r>
    </w:p>
    <w:p w14:paraId="71F553A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6.clicked.connect(self.push_6)  </w:t>
      </w:r>
    </w:p>
    <w:p w14:paraId="6B9622D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7.clicked.connect(self.push_7)  </w:t>
      </w:r>
    </w:p>
    <w:p w14:paraId="79C2E2A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8.clicked.connect(self.push_8)  </w:t>
      </w:r>
    </w:p>
    <w:p w14:paraId="447EE19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9.clicked.connect(self.push_9)  </w:t>
      </w:r>
    </w:p>
    <w:p w14:paraId="52A1102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0.clicked.connect(self.push_0)  </w:t>
      </w:r>
    </w:p>
    <w:p w14:paraId="07F4BDA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31B4B5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Plus.clicked.connect(self.push_Plus)  </w:t>
      </w:r>
    </w:p>
    <w:p w14:paraId="5926F70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Reduce.clicked.connect(self.push_Reduce)  </w:t>
      </w:r>
    </w:p>
    <w:p w14:paraId="46DF323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Multiply.clicked.connect(self.push_Multiply)  </w:t>
      </w:r>
    </w:p>
    <w:p w14:paraId="7B953E3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Divide.clicked.connect(self.push_Divide)  </w:t>
      </w:r>
    </w:p>
    <w:p w14:paraId="277FC71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Modulus.clicked.connect(self.push_Modulus)  </w:t>
      </w:r>
    </w:p>
    <w:p w14:paraId="6C0505A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7B7E5F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div_x.clicked.connect(self.push_div_x)  </w:t>
      </w:r>
    </w:p>
    <w:p w14:paraId="04FEE57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Square.clicked.connect(self.push_Square)  </w:t>
      </w:r>
    </w:p>
    <w:p w14:paraId="41B5D5C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Sqrt.clicked.connect(self.push_Sqrt)  </w:t>
      </w:r>
    </w:p>
    <w:p w14:paraId="77D815E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7CE19F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Del.clicked.connec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push_Del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8C7C02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22439D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Minus.clicked.connect(self.push_Minus)  </w:t>
      </w:r>
    </w:p>
    <w:p w14:paraId="62CBCFA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Point.clicked.connect(self.push_Point)  </w:t>
      </w:r>
    </w:p>
    <w:p w14:paraId="3FE9749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Equal.clicked.connect(self.push_Equal)  </w:t>
      </w:r>
    </w:p>
    <w:p w14:paraId="7A2A663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79F85D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##############################################################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DDEAF1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clicked.connec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push_Cal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2EF2C3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7F27C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##############################################################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526886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_2.clicked.connect(self.push_C_2)  </w:t>
      </w:r>
    </w:p>
    <w:p w14:paraId="024C130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B8339E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Del_2.clicked.connect(self.push_Del_2)  </w:t>
      </w:r>
    </w:p>
    <w:p w14:paraId="34503F0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58E318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16.clicked.connect(self.push_1_2)  </w:t>
      </w:r>
    </w:p>
    <w:p w14:paraId="3B0DEC6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17.clicked.connect(self.push_2_2)  </w:t>
      </w:r>
    </w:p>
    <w:p w14:paraId="2033947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18.clicked.connect(self.push_3_2)  </w:t>
      </w:r>
    </w:p>
    <w:p w14:paraId="75D2AF8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13.clicked.connect(self.push_4_2)  </w:t>
      </w:r>
    </w:p>
    <w:p w14:paraId="2EA3DCC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14.clicked.connect(self.push_5_2)  </w:t>
      </w:r>
    </w:p>
    <w:p w14:paraId="5F58996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15.clicked.connect(self.push_6_2)  </w:t>
      </w:r>
    </w:p>
    <w:p w14:paraId="6500D9B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10.clicked.connect(self.push_7_2)  </w:t>
      </w:r>
    </w:p>
    <w:p w14:paraId="6CADBD5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11.clicked.connect(self.push_8_2)  </w:t>
      </w:r>
    </w:p>
    <w:p w14:paraId="604492D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12.clicked.connect(self.push_9_2)  </w:t>
      </w:r>
    </w:p>
    <w:p w14:paraId="41C2D1D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19.clicked.connect(self.push_0_2)  </w:t>
      </w:r>
    </w:p>
    <w:p w14:paraId="69FA2A9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40766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Point_2.clicked.connect(self.push_Point_2)  </w:t>
      </w:r>
    </w:p>
    <w:p w14:paraId="6D0B83A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Space_2.clicked.connect(self.push_Space_2)  </w:t>
      </w:r>
    </w:p>
    <w:p w14:paraId="6DC6213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4F41CF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SS_2.clicked.connect(self.push_SS_2)  </w:t>
      </w:r>
    </w:p>
    <w:p w14:paraId="0407B9D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SV_2.clicked.connect(self.push_SV_2)  </w:t>
      </w:r>
    </w:p>
    <w:p w14:paraId="3771815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TS_2.clicked.connect(self.push_TS_2)  </w:t>
      </w:r>
    </w:p>
    <w:p w14:paraId="187ABED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TV_2.clicked.connect(self.push_TV_2)  </w:t>
      </w:r>
    </w:p>
    <w:p w14:paraId="37F823B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S_2.clicked.connect(self.push_CS_2)  </w:t>
      </w:r>
    </w:p>
    <w:p w14:paraId="457EBC4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ushButton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V_2.clicked.connect(self.push_CV_2)  </w:t>
      </w:r>
    </w:p>
    <w:p w14:paraId="2A09F4B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AFDF32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C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5B664E3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clear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7ED2E05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AF5D72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4ADF5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766B1B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##############</w:t>
      </w: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数字按钮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BBD02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1(self):  </w:t>
      </w:r>
    </w:p>
    <w:p w14:paraId="052C735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5523D1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+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FE0C0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2(self):  </w:t>
      </w:r>
    </w:p>
    <w:p w14:paraId="431F066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2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845BCA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2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662B8E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3(self):  </w:t>
      </w:r>
    </w:p>
    <w:p w14:paraId="545BF07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3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6243BA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3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711414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4(self):  </w:t>
      </w:r>
    </w:p>
    <w:p w14:paraId="0C01D87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4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DDA5CB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4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D23D29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5(self):  </w:t>
      </w:r>
    </w:p>
    <w:p w14:paraId="6253ADB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5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F3C603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5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A43AE7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6(self):  </w:t>
      </w:r>
    </w:p>
    <w:p w14:paraId="6188E39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6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B8F37C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6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05C6C3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7(self):  </w:t>
      </w:r>
    </w:p>
    <w:p w14:paraId="14AF80E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7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BF0BD0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7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D90048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8(self):  </w:t>
      </w:r>
    </w:p>
    <w:p w14:paraId="290B03E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8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6A2036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8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06A10C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9(self):  </w:t>
      </w:r>
    </w:p>
    <w:p w14:paraId="7012E4F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9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FE6611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9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427CAA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0(self):  </w:t>
      </w:r>
    </w:p>
    <w:p w14:paraId="659763C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BDCB39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E1CAC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D2DB72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D8DC4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##############</w:t>
      </w: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加减乘除</w:t>
      </w: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 </w:t>
      </w: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取余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386E8E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Plus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29A1DBB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+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17676E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+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8BC9F6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Reduce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773C660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-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322B6C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-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5CB4FA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Multiply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23BBA59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×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0CB74B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*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84A079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Divide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5B122E2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÷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381898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/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B84CC9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Modulus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30A9959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%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4DBDE4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%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EB144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2758A3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##############</w:t>
      </w: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倒数</w:t>
      </w: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 </w:t>
      </w: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平方</w:t>
      </w: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 </w:t>
      </w: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开根号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243153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div_x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329217F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eval(self.info)  </w:t>
      </w:r>
    </w:p>
    <w:p w14:paraId="29AEBDB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(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.0 / self.info)  </w:t>
      </w:r>
    </w:p>
    <w:p w14:paraId="2FB104E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515C93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.info)  </w:t>
      </w:r>
    </w:p>
    <w:p w14:paraId="1FD51EC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moveCursor(self.ui.textBrowser_Cal.textCursor().End)  </w:t>
      </w:r>
    </w:p>
    <w:p w14:paraId="4E0A329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Square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7843F8E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eval(self.info)  </w:t>
      </w:r>
    </w:p>
    <w:p w14:paraId="62B100F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(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info ** 2)  </w:t>
      </w:r>
    </w:p>
    <w:p w14:paraId="3B7F33E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9F666B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.info)  </w:t>
      </w:r>
    </w:p>
    <w:p w14:paraId="1CCFD08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moveCursor(self.ui.textBrowser_Cal.textCursor().End)  </w:t>
      </w:r>
    </w:p>
    <w:p w14:paraId="6B80890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Sqr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3D1619F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eval(self.info)  </w:t>
      </w:r>
    </w:p>
    <w:p w14:paraId="13EF617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(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info ** 0.5)  </w:t>
      </w:r>
    </w:p>
    <w:p w14:paraId="617ADD4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188F9B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.info)  </w:t>
      </w:r>
    </w:p>
    <w:p w14:paraId="3EDFB48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moveCursor(self.ui.textBrowser_Cal.textCursor().End)  </w:t>
      </w:r>
    </w:p>
    <w:p w14:paraId="271E300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C248BB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103D1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704D79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Del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6FCF070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.info)&gt;0):  </w:t>
      </w:r>
    </w:p>
    <w:p w14:paraId="744D959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F6FEFF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elf.info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info[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-1]  </w:t>
      </w:r>
    </w:p>
    <w:p w14:paraId="645575D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.info)  </w:t>
      </w:r>
    </w:p>
    <w:p w14:paraId="3D96081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</w:t>
      </w:r>
    </w:p>
    <w:p w14:paraId="3FC1AF3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Minus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046C1F7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tr(-eval(self.info))  </w:t>
      </w:r>
    </w:p>
    <w:p w14:paraId="4300A29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A6ABD8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.info)  </w:t>
      </w:r>
    </w:p>
    <w:p w14:paraId="3BF56D6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moveCursor(self.ui.textBrowser_Cal.textCursor().End)  </w:t>
      </w:r>
    </w:p>
    <w:p w14:paraId="517323A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Poin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492C3EB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.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170073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.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1D2B7E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E605B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Equal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12760D6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tr(eval(self.info))  </w:t>
      </w:r>
    </w:p>
    <w:p w14:paraId="55EE1E8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B15E90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.info)  </w:t>
      </w:r>
    </w:p>
    <w:p w14:paraId="0298F0A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moveCursor(self.ui.textBrowser_Cal.textCursor().End)  </w:t>
      </w:r>
    </w:p>
    <w:p w14:paraId="40552B5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.ensureCursorVisible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1E6C2E9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744A8C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ush_Cal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):  </w:t>
      </w:r>
    </w:p>
    <w:p w14:paraId="600CBF0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fo =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plainTextEdit.toPlainText</w:t>
      </w:r>
      <w:proofErr w:type="spellEnd"/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6409415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fo = str(eval(info))  </w:t>
      </w:r>
    </w:p>
    <w:p w14:paraId="521D741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Sci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nfo)  </w:t>
      </w:r>
    </w:p>
    <w:p w14:paraId="4EFC428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Sci.insertPlainText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E90B4D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75A13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#####################################################################################################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BB6E5B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C_2(self):  </w:t>
      </w:r>
    </w:p>
    <w:p w14:paraId="4298824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clear()  </w:t>
      </w:r>
    </w:p>
    <w:p w14:paraId="6FCB29A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00A8EB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010E2A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1_2(self):  </w:t>
      </w:r>
    </w:p>
    <w:p w14:paraId="72D4365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236D79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+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CF8B5A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2_2(self):  </w:t>
      </w:r>
    </w:p>
    <w:p w14:paraId="0C5DE20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2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8B4BA8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2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86579C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3_2(self):  </w:t>
      </w:r>
    </w:p>
    <w:p w14:paraId="07FEB1B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3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0F4D08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3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AF0F8C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4_2(self):  </w:t>
      </w:r>
    </w:p>
    <w:p w14:paraId="6985B2E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4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92E21D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4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D5E71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5_2(self):  </w:t>
      </w:r>
    </w:p>
    <w:p w14:paraId="6E10167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5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A3B497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5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F7D6F7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6_2(self):  </w:t>
      </w:r>
    </w:p>
    <w:p w14:paraId="1A29BBA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6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E1037C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6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F38A5C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7_2(self):  </w:t>
      </w:r>
    </w:p>
    <w:p w14:paraId="1B3CD75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7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81E6E8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7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2836B9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8_2(self):  </w:t>
      </w:r>
    </w:p>
    <w:p w14:paraId="56C44AD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8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376F32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8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55B77C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9_2(self):  </w:t>
      </w:r>
    </w:p>
    <w:p w14:paraId="610F389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9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FFA687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9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485BFB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0_2(self):  </w:t>
      </w:r>
    </w:p>
    <w:p w14:paraId="7A18DBA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6B0298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F36FEE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DEE23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Del_2(self):  </w:t>
      </w:r>
    </w:p>
    <w:p w14:paraId="0098B46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n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elf.info)&gt;0):  </w:t>
      </w:r>
    </w:p>
    <w:p w14:paraId="7D4D2F7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52247C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elf.info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elf.info[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-1]  </w:t>
      </w:r>
    </w:p>
    <w:p w14:paraId="5F28DCE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self.info)  </w:t>
      </w:r>
    </w:p>
    <w:p w14:paraId="3DAEB56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271E81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Point_2(self):  </w:t>
      </w:r>
    </w:p>
    <w:p w14:paraId="16E192A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.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6C2B6B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.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6E7E22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8DC701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Space_2(self):  </w:t>
      </w:r>
    </w:p>
    <w:p w14:paraId="5BC55F2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DE110F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self.info +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E55E3B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00D146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SS_2 (self):  </w:t>
      </w:r>
    </w:p>
    <w:p w14:paraId="50D5A80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r1 = self.info  </w:t>
      </w:r>
    </w:p>
    <w:p w14:paraId="2F9C469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r1 = str1.split()  </w:t>
      </w:r>
    </w:p>
    <w:p w14:paraId="194C3F0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um1 = eval(str1[0])  </w:t>
      </w:r>
    </w:p>
    <w:p w14:paraId="1D1BEB2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um2 = eval(str1[1])  </w:t>
      </w:r>
    </w:p>
    <w:p w14:paraId="5318322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S=num1*num2  </w:t>
      </w:r>
    </w:p>
    <w:p w14:paraId="62498C0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(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S)  </w:t>
      </w:r>
    </w:p>
    <w:p w14:paraId="3A8D3A9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70E659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self.info)  </w:t>
      </w:r>
    </w:p>
    <w:p w14:paraId="5E5D03F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moveCursor(self.ui.textBrowser_Cal.textCursor().End)  </w:t>
      </w:r>
    </w:p>
    <w:p w14:paraId="316CE81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ensureCursorVisible()  </w:t>
      </w:r>
    </w:p>
    <w:p w14:paraId="3A11061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A234F4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7A48BF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SV_2(self):  </w:t>
      </w:r>
    </w:p>
    <w:p w14:paraId="7E9964C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r1 = self.info  </w:t>
      </w:r>
    </w:p>
    <w:p w14:paraId="5DBC2A6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r1 = str1.split()  </w:t>
      </w:r>
    </w:p>
    <w:p w14:paraId="16B3212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um1 = eval(str1[0])  </w:t>
      </w:r>
    </w:p>
    <w:p w14:paraId="710BEBC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um2 = eval(str1[1])  </w:t>
      </w:r>
    </w:p>
    <w:p w14:paraId="7160E88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um3=eval(str1[2])  </w:t>
      </w:r>
    </w:p>
    <w:p w14:paraId="2DC4E4D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V = num1 * num2*num3  </w:t>
      </w:r>
    </w:p>
    <w:p w14:paraId="758C2B0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(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V)  </w:t>
      </w:r>
    </w:p>
    <w:p w14:paraId="1D5B8F5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C97211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self.info)  </w:t>
      </w:r>
    </w:p>
    <w:p w14:paraId="2CDCA44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moveCursor(self.ui.textBrowser_Cal.textCursor().End)  </w:t>
      </w:r>
    </w:p>
    <w:p w14:paraId="2797117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ensureCursorVisible()  </w:t>
      </w:r>
    </w:p>
    <w:p w14:paraId="698685C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8C72B4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BD4835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TS_2(self):  </w:t>
      </w:r>
    </w:p>
    <w:p w14:paraId="62C0333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r1 = self.info  </w:t>
      </w:r>
    </w:p>
    <w:p w14:paraId="0279BA2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r1 = str1.split()  </w:t>
      </w:r>
    </w:p>
    <w:p w14:paraId="12E7E0C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um1 = eval(str1[0])  </w:t>
      </w:r>
    </w:p>
    <w:p w14:paraId="64A643D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um2 = eval(str1[1])  </w:t>
      </w:r>
    </w:p>
    <w:p w14:paraId="5985D6B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S = num1 * num2/2  </w:t>
      </w:r>
    </w:p>
    <w:p w14:paraId="7E8B001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(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S)  </w:t>
      </w:r>
    </w:p>
    <w:p w14:paraId="359096B4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6F2518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self.info)  </w:t>
      </w:r>
    </w:p>
    <w:p w14:paraId="192E959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moveCursor(self.ui.textBrowser_Cal.textCursor().End)  </w:t>
      </w:r>
    </w:p>
    <w:p w14:paraId="2B2D8AC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ensureCursorVisible()  </w:t>
      </w:r>
    </w:p>
    <w:p w14:paraId="0D312A9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23ABA5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20B884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TV_2(self):  </w:t>
      </w:r>
    </w:p>
    <w:p w14:paraId="5F76E7A0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r1 = self.info  </w:t>
      </w:r>
    </w:p>
    <w:p w14:paraId="6FA0BFE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r1 = str1.split()  </w:t>
      </w:r>
    </w:p>
    <w:p w14:paraId="04F039B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um1 = eval(str1[0])  </w:t>
      </w:r>
    </w:p>
    <w:p w14:paraId="0EE3387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um2 = eval(str1[1])  </w:t>
      </w:r>
    </w:p>
    <w:p w14:paraId="3DF9E0E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um3 = eval(str1[2])  </w:t>
      </w:r>
    </w:p>
    <w:p w14:paraId="3636F10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V = num1 * num2 /2 * num3 / 3  </w:t>
      </w:r>
    </w:p>
    <w:p w14:paraId="74C9D9A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(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V)  </w:t>
      </w:r>
    </w:p>
    <w:p w14:paraId="7EAFF7B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FC01BA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7F1913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self.info)  </w:t>
      </w:r>
    </w:p>
    <w:p w14:paraId="195D942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moveCursor(self.ui.textBrowser_Cal.textCursor().End)  </w:t>
      </w:r>
    </w:p>
    <w:p w14:paraId="3609381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ensureCursorVisible()  </w:t>
      </w:r>
    </w:p>
    <w:p w14:paraId="1ABAA73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5AE04C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FF9522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CS_2(self):  </w:t>
      </w:r>
    </w:p>
    <w:p w14:paraId="1AD18D8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r = eval(self.info)  </w:t>
      </w:r>
    </w:p>
    <w:p w14:paraId="742FCC3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S = 3.14 * r * r  </w:t>
      </w:r>
    </w:p>
    <w:p w14:paraId="68BA0EB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(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S)  </w:t>
      </w:r>
    </w:p>
    <w:p w14:paraId="44D3F0F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11D086E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self.info)  </w:t>
      </w:r>
    </w:p>
    <w:p w14:paraId="07D33A56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moveCursor(self.ui.textBrowser_Cal.textCursor().End)  </w:t>
      </w:r>
    </w:p>
    <w:p w14:paraId="4D71AB7D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ensureCursorVisible()  </w:t>
      </w:r>
    </w:p>
    <w:p w14:paraId="1CCCC7B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7172B4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EE4DEB2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C1E7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ush_CV_2(self):  </w:t>
      </w:r>
    </w:p>
    <w:p w14:paraId="3D4035A5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r=eval(self.info)  </w:t>
      </w:r>
    </w:p>
    <w:p w14:paraId="6356D2C1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V=4/3*3.14*r*r*r  </w:t>
      </w:r>
    </w:p>
    <w:p w14:paraId="14E031D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(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V)  </w:t>
      </w:r>
    </w:p>
    <w:p w14:paraId="77E41ADB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4E72E09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self.info)  </w:t>
      </w:r>
    </w:p>
    <w:p w14:paraId="33DDC71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moveCursor(self.ui.textBrowser_Cal.textCursor().End)  </w:t>
      </w:r>
    </w:p>
    <w:p w14:paraId="5E2BA38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ensureCursorVisible()  </w:t>
      </w:r>
    </w:p>
    <w:p w14:paraId="4B2E757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textBrowser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Cal_2.insertPlainText(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\n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05E6D17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info = </w:t>
      </w:r>
      <w:r w:rsidRPr="00CC1E7A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18BF10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0AAAC68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EA4C5DC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247459E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3468253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pp = </w:t>
      </w:r>
      <w:proofErr w:type="spellStart"/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QApplication</w:t>
      </w:r>
      <w:proofErr w:type="spell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])  </w:t>
      </w:r>
    </w:p>
    <w:p w14:paraId="430263AA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ats = 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ats(</w:t>
      </w:r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DB637BF" w14:textId="77777777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ats.</w:t>
      </w:r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ui.show</w:t>
      </w:r>
      <w:proofErr w:type="spellEnd"/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05930B42" w14:textId="44F3D15A" w:rsidR="00CC1E7A" w:rsidRPr="00CC1E7A" w:rsidRDefault="00CC1E7A" w:rsidP="00CC1E7A">
      <w:pPr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proofErr w:type="gramStart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pp.exec</w:t>
      </w:r>
      <w:proofErr w:type="spellEnd"/>
      <w:proofErr w:type="gramEnd"/>
      <w:r w:rsidRPr="00CC1E7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()  </w:t>
      </w:r>
    </w:p>
    <w:sectPr w:rsidR="00CC1E7A" w:rsidRPr="00CC1E7A" w:rsidSect="003F0FA1">
      <w:footerReference w:type="default" r:id="rId68"/>
      <w:pgSz w:w="11906" w:h="16838" w:code="9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83699F9" w14:textId="77777777" w:rsidR="00F42F3D" w:rsidRDefault="00F42F3D" w:rsidP="007F35DC">
      <w:pPr>
        <w:spacing w:line="240" w:lineRule="auto"/>
        <w:ind w:firstLine="480"/>
      </w:pPr>
      <w:r>
        <w:separator/>
      </w:r>
    </w:p>
  </w:endnote>
  <w:endnote w:type="continuationSeparator" w:id="0">
    <w:p w14:paraId="08382E96" w14:textId="77777777" w:rsidR="00F42F3D" w:rsidRDefault="00F42F3D" w:rsidP="007F35DC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宋体 Std L">
    <w:altName w:val="宋体"/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3D90A1" w14:textId="77777777" w:rsidR="006B0CB8" w:rsidRDefault="006B0CB8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E12801" w14:textId="5D121E02" w:rsidR="006B0CB8" w:rsidRDefault="006B0CB8">
    <w:pPr>
      <w:pStyle w:val="a5"/>
      <w:ind w:firstLine="360"/>
      <w:jc w:val="center"/>
    </w:pPr>
  </w:p>
  <w:p w14:paraId="38C94707" w14:textId="77777777" w:rsidR="006B0CB8" w:rsidRDefault="006B0CB8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742CA3" w14:textId="77777777" w:rsidR="006B0CB8" w:rsidRDefault="006B0CB8">
    <w:pPr>
      <w:pStyle w:val="a5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24701732"/>
      <w:docPartObj>
        <w:docPartGallery w:val="Page Numbers (Bottom of Page)"/>
        <w:docPartUnique/>
      </w:docPartObj>
    </w:sdtPr>
    <w:sdtEndPr/>
    <w:sdtContent>
      <w:p w14:paraId="0D2BC0FC" w14:textId="77777777" w:rsidR="006B0CB8" w:rsidRDefault="006B0CB8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2973C7E" w14:textId="77777777" w:rsidR="006B0CB8" w:rsidRDefault="006B0CB8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258F47" w14:textId="77777777" w:rsidR="00F42F3D" w:rsidRDefault="00F42F3D" w:rsidP="007F35DC">
      <w:pPr>
        <w:spacing w:line="240" w:lineRule="auto"/>
        <w:ind w:firstLine="480"/>
      </w:pPr>
      <w:r>
        <w:separator/>
      </w:r>
    </w:p>
  </w:footnote>
  <w:footnote w:type="continuationSeparator" w:id="0">
    <w:p w14:paraId="6E3C641C" w14:textId="77777777" w:rsidR="00F42F3D" w:rsidRDefault="00F42F3D" w:rsidP="007F35DC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38AD87" w14:textId="77777777" w:rsidR="006B0CB8" w:rsidRDefault="006B0CB8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411ED2" w14:textId="77777777" w:rsidR="006B0CB8" w:rsidRDefault="006B0CB8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76C7207" w14:textId="77777777" w:rsidR="006B0CB8" w:rsidRDefault="006B0CB8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D2A67C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8D40F2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129C41B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2A2400A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E4A0641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6767D9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CFB86E7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6106BE0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9AE6F9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BA8E50E2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C1D57F5"/>
    <w:multiLevelType w:val="multilevel"/>
    <w:tmpl w:val="3A4A99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C2A36CC"/>
    <w:multiLevelType w:val="multilevel"/>
    <w:tmpl w:val="F3B4E8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6985892"/>
    <w:multiLevelType w:val="multilevel"/>
    <w:tmpl w:val="21AAC7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C205ACC"/>
    <w:multiLevelType w:val="multilevel"/>
    <w:tmpl w:val="11AA0F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ECE2299"/>
    <w:multiLevelType w:val="multilevel"/>
    <w:tmpl w:val="5776A2EA"/>
    <w:lvl w:ilvl="0">
      <w:start w:val="1"/>
      <w:numFmt w:val="chineseCountingThousand"/>
      <w:suff w:val="nothing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bullet"/>
      <w:lvlRestart w:val="1"/>
      <w:pStyle w:val="4"/>
      <w:suff w:val="space"/>
      <w:lvlText w:val=""/>
      <w:lvlJc w:val="left"/>
      <w:pPr>
        <w:ind w:left="0" w:firstLine="0"/>
      </w:pPr>
      <w:rPr>
        <w:rFonts w:ascii="Symbol" w:hAnsi="Symbol" w:hint="default"/>
        <w:color w:val="auto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5" w15:restartNumberingAfterBreak="0">
    <w:nsid w:val="45DB2C9C"/>
    <w:multiLevelType w:val="multilevel"/>
    <w:tmpl w:val="11ECCD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D81738D"/>
    <w:multiLevelType w:val="multilevel"/>
    <w:tmpl w:val="6240B4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5DC16CE0"/>
    <w:multiLevelType w:val="multilevel"/>
    <w:tmpl w:val="B90C7CC2"/>
    <w:lvl w:ilvl="0">
      <w:start w:val="1"/>
      <w:numFmt w:val="chineseCountingThousand"/>
      <w:pStyle w:val="1"/>
      <w:suff w:val="nothing"/>
      <w:lvlText w:val="%1、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8" w15:restartNumberingAfterBreak="0">
    <w:nsid w:val="73CC1BA9"/>
    <w:multiLevelType w:val="multilevel"/>
    <w:tmpl w:val="AA9487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11"/>
  </w:num>
  <w:num w:numId="15">
    <w:abstractNumId w:val="12"/>
  </w:num>
  <w:num w:numId="16">
    <w:abstractNumId w:val="15"/>
  </w:num>
  <w:num w:numId="17">
    <w:abstractNumId w:val="13"/>
  </w:num>
  <w:num w:numId="18">
    <w:abstractNumId w:val="16"/>
  </w:num>
  <w:num w:numId="19">
    <w:abstractNumId w:val="10"/>
  </w:num>
  <w:num w:numId="2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560"/>
    <w:rsid w:val="000013D8"/>
    <w:rsid w:val="0003467A"/>
    <w:rsid w:val="0005324F"/>
    <w:rsid w:val="00075DC9"/>
    <w:rsid w:val="000B30F7"/>
    <w:rsid w:val="000B6D55"/>
    <w:rsid w:val="00135485"/>
    <w:rsid w:val="00141EED"/>
    <w:rsid w:val="00143AD7"/>
    <w:rsid w:val="00145660"/>
    <w:rsid w:val="001540D5"/>
    <w:rsid w:val="00163C13"/>
    <w:rsid w:val="0017524B"/>
    <w:rsid w:val="001862E2"/>
    <w:rsid w:val="001B02C2"/>
    <w:rsid w:val="001B5D9C"/>
    <w:rsid w:val="001B66DB"/>
    <w:rsid w:val="001C43E3"/>
    <w:rsid w:val="001D1C89"/>
    <w:rsid w:val="001F148A"/>
    <w:rsid w:val="001F514E"/>
    <w:rsid w:val="00224254"/>
    <w:rsid w:val="0025051B"/>
    <w:rsid w:val="0029423B"/>
    <w:rsid w:val="002E629C"/>
    <w:rsid w:val="002F6756"/>
    <w:rsid w:val="00300845"/>
    <w:rsid w:val="00342AD4"/>
    <w:rsid w:val="00371179"/>
    <w:rsid w:val="00374774"/>
    <w:rsid w:val="003825FC"/>
    <w:rsid w:val="00382945"/>
    <w:rsid w:val="003B29AD"/>
    <w:rsid w:val="003F0FA1"/>
    <w:rsid w:val="004137EF"/>
    <w:rsid w:val="004427D7"/>
    <w:rsid w:val="00461EA9"/>
    <w:rsid w:val="00482EAA"/>
    <w:rsid w:val="00547ABE"/>
    <w:rsid w:val="00561637"/>
    <w:rsid w:val="00664B37"/>
    <w:rsid w:val="006A29BF"/>
    <w:rsid w:val="006B0CB8"/>
    <w:rsid w:val="006D59D6"/>
    <w:rsid w:val="006E446E"/>
    <w:rsid w:val="006F1382"/>
    <w:rsid w:val="0071646E"/>
    <w:rsid w:val="00723052"/>
    <w:rsid w:val="00726204"/>
    <w:rsid w:val="0074022D"/>
    <w:rsid w:val="0074499A"/>
    <w:rsid w:val="0077797C"/>
    <w:rsid w:val="007C3120"/>
    <w:rsid w:val="007F35DC"/>
    <w:rsid w:val="00811567"/>
    <w:rsid w:val="008A5E56"/>
    <w:rsid w:val="008E164A"/>
    <w:rsid w:val="0092468C"/>
    <w:rsid w:val="00927C78"/>
    <w:rsid w:val="00954F2B"/>
    <w:rsid w:val="00975A73"/>
    <w:rsid w:val="00986F7B"/>
    <w:rsid w:val="009A1C9E"/>
    <w:rsid w:val="009B5108"/>
    <w:rsid w:val="00A052AA"/>
    <w:rsid w:val="00A20A5E"/>
    <w:rsid w:val="00A66273"/>
    <w:rsid w:val="00A92FA6"/>
    <w:rsid w:val="00AE31BC"/>
    <w:rsid w:val="00B23A75"/>
    <w:rsid w:val="00C70EDF"/>
    <w:rsid w:val="00C72560"/>
    <w:rsid w:val="00C9002B"/>
    <w:rsid w:val="00CA101E"/>
    <w:rsid w:val="00CC1E18"/>
    <w:rsid w:val="00CC1E7A"/>
    <w:rsid w:val="00CC4A2D"/>
    <w:rsid w:val="00D03196"/>
    <w:rsid w:val="00D64566"/>
    <w:rsid w:val="00D645D1"/>
    <w:rsid w:val="00D64EFF"/>
    <w:rsid w:val="00D96F42"/>
    <w:rsid w:val="00DD70DD"/>
    <w:rsid w:val="00DE32F4"/>
    <w:rsid w:val="00DF401A"/>
    <w:rsid w:val="00E01C10"/>
    <w:rsid w:val="00E37936"/>
    <w:rsid w:val="00E42F73"/>
    <w:rsid w:val="00EA45E8"/>
    <w:rsid w:val="00ED099D"/>
    <w:rsid w:val="00EE5FBC"/>
    <w:rsid w:val="00F2385F"/>
    <w:rsid w:val="00F30290"/>
    <w:rsid w:val="00F41FB1"/>
    <w:rsid w:val="00F42F3D"/>
    <w:rsid w:val="00F96F6A"/>
    <w:rsid w:val="00FC0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B291FF"/>
  <w15:chartTrackingRefBased/>
  <w15:docId w15:val="{8212E8A9-2441-4FE8-8484-C2A554039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dobe 宋体 Std L" w:eastAsia="Adobe 宋体 Std L" w:hAnsi="Adobe 宋体 Std L" w:cstheme="minorBidi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46E"/>
    <w:pPr>
      <w:adjustRightInd w:val="0"/>
      <w:snapToGrid w:val="0"/>
      <w:ind w:firstLineChars="200" w:firstLine="200"/>
      <w:jc w:val="left"/>
    </w:pPr>
    <w:rPr>
      <w:rFonts w:ascii="Times New Roman" w:eastAsia="宋体" w:hAnsi="Times New Roman"/>
    </w:rPr>
  </w:style>
  <w:style w:type="paragraph" w:styleId="1">
    <w:name w:val="heading 1"/>
    <w:aliases w:val="一级标题"/>
    <w:basedOn w:val="a"/>
    <w:next w:val="a"/>
    <w:link w:val="10"/>
    <w:uiPriority w:val="1"/>
    <w:qFormat/>
    <w:rsid w:val="00A052AA"/>
    <w:pPr>
      <w:keepNext/>
      <w:keepLines/>
      <w:numPr>
        <w:numId w:val="1"/>
      </w:numPr>
      <w:spacing w:beforeLines="100" w:before="100" w:afterLines="100" w:after="100" w:line="240" w:lineRule="auto"/>
      <w:ind w:firstLineChars="0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aliases w:val="二级标题"/>
    <w:basedOn w:val="a"/>
    <w:next w:val="a"/>
    <w:link w:val="20"/>
    <w:uiPriority w:val="2"/>
    <w:unhideWhenUsed/>
    <w:qFormat/>
    <w:rsid w:val="00A052AA"/>
    <w:pPr>
      <w:keepNext/>
      <w:keepLines/>
      <w:numPr>
        <w:ilvl w:val="1"/>
        <w:numId w:val="1"/>
      </w:numPr>
      <w:ind w:firstLineChars="0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next w:val="a"/>
    <w:link w:val="30"/>
    <w:uiPriority w:val="3"/>
    <w:unhideWhenUsed/>
    <w:qFormat/>
    <w:rsid w:val="00A052AA"/>
    <w:pPr>
      <w:keepNext/>
      <w:keepLines/>
      <w:numPr>
        <w:ilvl w:val="2"/>
        <w:numId w:val="1"/>
      </w:numPr>
      <w:ind w:firstLineChars="0"/>
      <w:outlineLvl w:val="2"/>
    </w:pPr>
    <w:rPr>
      <w:b/>
      <w:bCs/>
      <w:szCs w:val="32"/>
    </w:rPr>
  </w:style>
  <w:style w:type="paragraph" w:styleId="4">
    <w:name w:val="heading 4"/>
    <w:aliases w:val="四级标题"/>
    <w:basedOn w:val="a"/>
    <w:next w:val="a"/>
    <w:link w:val="40"/>
    <w:uiPriority w:val="4"/>
    <w:unhideWhenUsed/>
    <w:qFormat/>
    <w:rsid w:val="0017524B"/>
    <w:pPr>
      <w:keepNext/>
      <w:keepLines/>
      <w:numPr>
        <w:ilvl w:val="3"/>
        <w:numId w:val="3"/>
      </w:numPr>
      <w:ind w:firstLineChars="0"/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F35DC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F35D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F35DC"/>
    <w:pPr>
      <w:tabs>
        <w:tab w:val="center" w:pos="4153"/>
        <w:tab w:val="right" w:pos="8306"/>
      </w:tabs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F35DC"/>
    <w:rPr>
      <w:sz w:val="18"/>
      <w:szCs w:val="18"/>
    </w:rPr>
  </w:style>
  <w:style w:type="character" w:customStyle="1" w:styleId="10">
    <w:name w:val="标题 1 字符"/>
    <w:aliases w:val="一级标题 字符"/>
    <w:basedOn w:val="a0"/>
    <w:link w:val="1"/>
    <w:uiPriority w:val="1"/>
    <w:rsid w:val="0003467A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aliases w:val="二级标题 字符"/>
    <w:basedOn w:val="a0"/>
    <w:link w:val="2"/>
    <w:uiPriority w:val="2"/>
    <w:rsid w:val="0003467A"/>
    <w:rPr>
      <w:rFonts w:eastAsia="黑体" w:cstheme="majorBidi"/>
      <w:b/>
      <w:bCs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uiPriority w:val="3"/>
    <w:rsid w:val="0003467A"/>
    <w:rPr>
      <w:b/>
      <w:bCs/>
      <w:szCs w:val="32"/>
    </w:rPr>
  </w:style>
  <w:style w:type="character" w:customStyle="1" w:styleId="40">
    <w:name w:val="标题 4 字符"/>
    <w:aliases w:val="四级标题 字符"/>
    <w:basedOn w:val="a0"/>
    <w:link w:val="4"/>
    <w:uiPriority w:val="4"/>
    <w:rsid w:val="0003467A"/>
    <w:rPr>
      <w:rFonts w:cstheme="majorBidi"/>
      <w:b/>
      <w:bCs/>
      <w:szCs w:val="28"/>
    </w:rPr>
  </w:style>
  <w:style w:type="paragraph" w:styleId="a7">
    <w:name w:val="caption"/>
    <w:basedOn w:val="a"/>
    <w:next w:val="a"/>
    <w:uiPriority w:val="35"/>
    <w:unhideWhenUsed/>
    <w:qFormat/>
    <w:rsid w:val="0074499A"/>
    <w:pPr>
      <w:jc w:val="center"/>
    </w:pPr>
    <w:rPr>
      <w:rFonts w:asciiTheme="majorHAnsi" w:eastAsia="黑体" w:hAnsiTheme="majorHAnsi" w:cstheme="majorBidi"/>
      <w:szCs w:val="20"/>
    </w:rPr>
  </w:style>
  <w:style w:type="paragraph" w:customStyle="1" w:styleId="a8">
    <w:name w:val="公式排版"/>
    <w:basedOn w:val="a"/>
    <w:link w:val="a9"/>
    <w:qFormat/>
    <w:rsid w:val="00ED099D"/>
    <w:pPr>
      <w:tabs>
        <w:tab w:val="center" w:pos="4500"/>
        <w:tab w:val="right" w:pos="9000"/>
      </w:tabs>
      <w:ind w:firstLine="480"/>
    </w:pPr>
    <w:rPr>
      <w:rFonts w:eastAsia="黑体"/>
    </w:rPr>
  </w:style>
  <w:style w:type="paragraph" w:styleId="aa">
    <w:name w:val="No Spacing"/>
    <w:aliases w:val="居中"/>
    <w:uiPriority w:val="5"/>
    <w:qFormat/>
    <w:rsid w:val="003F0FA1"/>
    <w:pPr>
      <w:adjustRightInd w:val="0"/>
      <w:snapToGrid w:val="0"/>
      <w:spacing w:line="240" w:lineRule="auto"/>
      <w:jc w:val="center"/>
      <w:textAlignment w:val="center"/>
    </w:pPr>
  </w:style>
  <w:style w:type="character" w:styleId="ab">
    <w:name w:val="Placeholder Text"/>
    <w:basedOn w:val="a0"/>
    <w:uiPriority w:val="99"/>
    <w:semiHidden/>
    <w:rsid w:val="00163C13"/>
    <w:rPr>
      <w:color w:val="808080"/>
    </w:rPr>
  </w:style>
  <w:style w:type="character" w:customStyle="1" w:styleId="MTEquationSection">
    <w:name w:val="MTEquationSection"/>
    <w:basedOn w:val="a0"/>
    <w:rsid w:val="009A1C9E"/>
    <w:rPr>
      <w:vanish/>
      <w:color w:val="FF0000"/>
    </w:rPr>
  </w:style>
  <w:style w:type="paragraph" w:customStyle="1" w:styleId="MTDisplayEquation">
    <w:name w:val="MTDisplayEquation"/>
    <w:basedOn w:val="a8"/>
    <w:next w:val="a"/>
    <w:link w:val="MTDisplayEquation0"/>
    <w:rsid w:val="009A1C9E"/>
    <w:pPr>
      <w:tabs>
        <w:tab w:val="clear" w:pos="4500"/>
        <w:tab w:val="clear" w:pos="9000"/>
        <w:tab w:val="center" w:pos="4540"/>
        <w:tab w:val="right" w:pos="9080"/>
      </w:tabs>
      <w:jc w:val="center"/>
    </w:pPr>
  </w:style>
  <w:style w:type="character" w:customStyle="1" w:styleId="a9">
    <w:name w:val="公式排版 字符"/>
    <w:basedOn w:val="a0"/>
    <w:link w:val="a8"/>
    <w:rsid w:val="009A1C9E"/>
    <w:rPr>
      <w:rFonts w:ascii="Times New Roman" w:eastAsia="黑体" w:hAnsi="Times New Roman"/>
    </w:rPr>
  </w:style>
  <w:style w:type="character" w:customStyle="1" w:styleId="MTDisplayEquation0">
    <w:name w:val="MTDisplayEquation 字符"/>
    <w:basedOn w:val="a9"/>
    <w:link w:val="MTDisplayEquation"/>
    <w:rsid w:val="009A1C9E"/>
    <w:rPr>
      <w:rFonts w:ascii="Times New Roman" w:eastAsia="黑体" w:hAnsi="Times New Roman"/>
    </w:rPr>
  </w:style>
  <w:style w:type="paragraph" w:customStyle="1" w:styleId="alt">
    <w:name w:val="alt"/>
    <w:basedOn w:val="a"/>
    <w:rsid w:val="00CA101E"/>
    <w:pPr>
      <w:adjustRightInd/>
      <w:snapToGrid/>
      <w:spacing w:before="100" w:beforeAutospacing="1" w:after="100" w:afterAutospacing="1" w:line="240" w:lineRule="auto"/>
      <w:ind w:firstLineChars="0" w:firstLine="0"/>
    </w:pPr>
    <w:rPr>
      <w:rFonts w:ascii="宋体" w:hAnsi="宋体" w:cs="宋体"/>
      <w:kern w:val="0"/>
    </w:rPr>
  </w:style>
  <w:style w:type="character" w:customStyle="1" w:styleId="number">
    <w:name w:val="number"/>
    <w:basedOn w:val="a0"/>
    <w:rsid w:val="00CA101E"/>
  </w:style>
  <w:style w:type="character" w:customStyle="1" w:styleId="string">
    <w:name w:val="string"/>
    <w:basedOn w:val="a0"/>
    <w:rsid w:val="00CA101E"/>
  </w:style>
  <w:style w:type="character" w:customStyle="1" w:styleId="keyword">
    <w:name w:val="keyword"/>
    <w:basedOn w:val="a0"/>
    <w:rsid w:val="00CA101E"/>
  </w:style>
  <w:style w:type="character" w:customStyle="1" w:styleId="annotation">
    <w:name w:val="annotation"/>
    <w:basedOn w:val="a0"/>
    <w:rsid w:val="00CA101E"/>
  </w:style>
  <w:style w:type="paragraph" w:styleId="TOC">
    <w:name w:val="TOC Heading"/>
    <w:basedOn w:val="1"/>
    <w:next w:val="a"/>
    <w:uiPriority w:val="39"/>
    <w:unhideWhenUsed/>
    <w:qFormat/>
    <w:rsid w:val="003F0FA1"/>
    <w:pPr>
      <w:numPr>
        <w:numId w:val="0"/>
      </w:numPr>
      <w:adjustRightInd/>
      <w:snapToGrid/>
      <w:spacing w:beforeLines="0"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3F0FA1"/>
  </w:style>
  <w:style w:type="paragraph" w:styleId="TOC2">
    <w:name w:val="toc 2"/>
    <w:basedOn w:val="a"/>
    <w:next w:val="a"/>
    <w:autoRedefine/>
    <w:uiPriority w:val="39"/>
    <w:unhideWhenUsed/>
    <w:rsid w:val="003F0FA1"/>
    <w:pPr>
      <w:ind w:leftChars="200" w:left="420"/>
    </w:pPr>
  </w:style>
  <w:style w:type="character" w:styleId="ac">
    <w:name w:val="Hyperlink"/>
    <w:basedOn w:val="a0"/>
    <w:uiPriority w:val="99"/>
    <w:unhideWhenUsed/>
    <w:rsid w:val="003F0FA1"/>
    <w:rPr>
      <w:color w:val="0563C1" w:themeColor="hyperlink"/>
      <w:u w:val="single"/>
    </w:rPr>
  </w:style>
  <w:style w:type="paragraph" w:styleId="ad">
    <w:name w:val="Title"/>
    <w:basedOn w:val="a"/>
    <w:next w:val="a"/>
    <w:link w:val="ae"/>
    <w:qFormat/>
    <w:rsid w:val="006F1382"/>
    <w:pPr>
      <w:widowControl w:val="0"/>
      <w:adjustRightInd/>
      <w:snapToGrid/>
      <w:spacing w:before="240" w:after="60"/>
      <w:ind w:firstLineChars="0" w:firstLine="0"/>
      <w:jc w:val="center"/>
      <w:outlineLvl w:val="0"/>
    </w:pPr>
    <w:rPr>
      <w:rFonts w:ascii="Cambria" w:hAnsi="Cambria" w:cs="Times New Roman"/>
      <w:b/>
      <w:bCs/>
      <w:sz w:val="32"/>
      <w:szCs w:val="32"/>
    </w:rPr>
  </w:style>
  <w:style w:type="character" w:customStyle="1" w:styleId="ae">
    <w:name w:val="标题 字符"/>
    <w:basedOn w:val="a0"/>
    <w:link w:val="ad"/>
    <w:rsid w:val="006F1382"/>
    <w:rPr>
      <w:rFonts w:ascii="Cambria" w:eastAsia="宋体" w:hAnsi="Cambria" w:cs="Times New Roman"/>
      <w:b/>
      <w:bCs/>
      <w:sz w:val="32"/>
      <w:szCs w:val="32"/>
    </w:rPr>
  </w:style>
  <w:style w:type="paragraph" w:customStyle="1" w:styleId="msonormal0">
    <w:name w:val="msonormal"/>
    <w:basedOn w:val="a"/>
    <w:rsid w:val="00CC1E7A"/>
    <w:pPr>
      <w:adjustRightInd/>
      <w:snapToGrid/>
      <w:spacing w:before="100" w:beforeAutospacing="1" w:after="100" w:afterAutospacing="1" w:line="240" w:lineRule="auto"/>
      <w:ind w:firstLineChars="0" w:firstLine="0"/>
    </w:pPr>
    <w:rPr>
      <w:rFonts w:ascii="宋体" w:hAnsi="宋体" w:cs="宋体"/>
      <w:kern w:val="0"/>
    </w:rPr>
  </w:style>
  <w:style w:type="character" w:customStyle="1" w:styleId="special">
    <w:name w:val="special"/>
    <w:basedOn w:val="a0"/>
    <w:rsid w:val="00CC1E7A"/>
  </w:style>
  <w:style w:type="character" w:customStyle="1" w:styleId="comment">
    <w:name w:val="comment"/>
    <w:basedOn w:val="a0"/>
    <w:rsid w:val="00CC1E7A"/>
  </w:style>
  <w:style w:type="paragraph" w:styleId="TOC3">
    <w:name w:val="toc 3"/>
    <w:basedOn w:val="a"/>
    <w:next w:val="a"/>
    <w:autoRedefine/>
    <w:uiPriority w:val="39"/>
    <w:unhideWhenUsed/>
    <w:rsid w:val="00F96F6A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5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5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92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2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22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3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6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62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0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3.bin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0.png"/><Relationship Id="rId68" Type="http://schemas.openxmlformats.org/officeDocument/2006/relationships/footer" Target="footer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7.bin"/><Relationship Id="rId61" Type="http://schemas.openxmlformats.org/officeDocument/2006/relationships/image" Target="media/image18.png"/><Relationship Id="rId10" Type="http://schemas.openxmlformats.org/officeDocument/2006/relationships/image" Target="media/image3.jpeg"/><Relationship Id="rId19" Type="http://schemas.openxmlformats.org/officeDocument/2006/relationships/image" Target="media/image5.wmf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footer" Target="foot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8.png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6.png"/><Relationship Id="rId56" Type="http://schemas.openxmlformats.org/officeDocument/2006/relationships/image" Target="media/image17.png"/><Relationship Id="rId64" Type="http://schemas.openxmlformats.org/officeDocument/2006/relationships/image" Target="media/image21.png"/><Relationship Id="rId69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image" Target="media/image4.wmf"/><Relationship Id="rId25" Type="http://schemas.openxmlformats.org/officeDocument/2006/relationships/image" Target="media/image7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2.bin"/><Relationship Id="rId46" Type="http://schemas.openxmlformats.org/officeDocument/2006/relationships/image" Target="media/image15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4.png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5.bin"/><Relationship Id="rId62" Type="http://schemas.openxmlformats.org/officeDocument/2006/relationships/image" Target="media/image19.png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0563F8-6CBC-42CF-89B0-2DFA4AC7CE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7</Pages>
  <Words>2467</Words>
  <Characters>14065</Characters>
  <Application>Microsoft Office Word</Application>
  <DocSecurity>0</DocSecurity>
  <Lines>117</Lines>
  <Paragraphs>32</Paragraphs>
  <ScaleCrop>false</ScaleCrop>
  <Company/>
  <LinksUpToDate>false</LinksUpToDate>
  <CharactersWithSpaces>16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2016mac09085</dc:creator>
  <cp:keywords/>
  <dc:description/>
  <cp:lastModifiedBy>程锴</cp:lastModifiedBy>
  <cp:revision>16</cp:revision>
  <dcterms:created xsi:type="dcterms:W3CDTF">2020-12-21T02:18:00Z</dcterms:created>
  <dcterms:modified xsi:type="dcterms:W3CDTF">2021-01-09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